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2FF5" w:rsidRDefault="00802FF5" w:rsidP="005129ED">
      <w:pPr>
        <w:jc w:val="right"/>
      </w:pPr>
    </w:p>
    <w:p w:rsidR="00802FF5" w:rsidRPr="00C15A18" w:rsidRDefault="00802FF5" w:rsidP="005129ED">
      <w:pPr>
        <w:jc w:val="right"/>
        <w:rPr>
          <w:b/>
        </w:rPr>
      </w:pPr>
      <w:r w:rsidRPr="00C15A18">
        <w:rPr>
          <w:b/>
        </w:rPr>
        <w:t>Year 12 C</w:t>
      </w:r>
      <w:r>
        <w:rPr>
          <w:b/>
        </w:rPr>
        <w:t>hemistry 3A/3B Examination, 2011</w:t>
      </w:r>
    </w:p>
    <w:p w:rsidR="00802FF5" w:rsidRPr="00C15A18" w:rsidRDefault="00802FF5" w:rsidP="005129ED">
      <w:pPr>
        <w:jc w:val="right"/>
        <w:rPr>
          <w:b/>
        </w:rPr>
      </w:pPr>
    </w:p>
    <w:p w:rsidR="00802FF5" w:rsidRPr="00C15A18" w:rsidRDefault="00802FF5" w:rsidP="005129ED">
      <w:pPr>
        <w:jc w:val="right"/>
        <w:rPr>
          <w:b/>
        </w:rPr>
      </w:pPr>
      <w:r w:rsidRPr="00C15A18">
        <w:rPr>
          <w:b/>
        </w:rPr>
        <w:t>Question/Answer Booklet</w:t>
      </w:r>
    </w:p>
    <w:p w:rsidR="00802FF5" w:rsidRPr="00C15A18" w:rsidRDefault="00802FF5" w:rsidP="00802FF5">
      <w:pPr>
        <w:rPr>
          <w:b/>
        </w:rPr>
      </w:pPr>
    </w:p>
    <w:p w:rsidR="00802FF5" w:rsidRPr="00C15A18" w:rsidRDefault="00802FF5" w:rsidP="00802FF5">
      <w:pPr>
        <w:rPr>
          <w:b/>
        </w:rPr>
      </w:pPr>
    </w:p>
    <w:p w:rsidR="00802FF5" w:rsidRPr="00C15A18" w:rsidRDefault="00802FF5" w:rsidP="00802FF5">
      <w:pPr>
        <w:rPr>
          <w:b/>
        </w:rPr>
      </w:pPr>
      <w:r w:rsidRPr="00C15A18">
        <w:rPr>
          <w:b/>
        </w:rPr>
        <w:t>CHEMISTRY</w:t>
      </w:r>
    </w:p>
    <w:p w:rsidR="00802FF5" w:rsidRPr="002C0203" w:rsidRDefault="00802FF5" w:rsidP="00802FF5"/>
    <w:p w:rsidR="00802FF5" w:rsidRPr="002C0203" w:rsidRDefault="00802FF5" w:rsidP="00802FF5"/>
    <w:p w:rsidR="00802FF5" w:rsidRPr="002C0203" w:rsidRDefault="00802FF5" w:rsidP="00802FF5"/>
    <w:tbl>
      <w:tblPr>
        <w:tblpPr w:leftFromText="180" w:rightFromText="180" w:vertAnchor="text" w:horzAnchor="margin" w:tblpXSpec="right"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8"/>
        <w:gridCol w:w="4714"/>
      </w:tblGrid>
      <w:tr w:rsidR="00802FF5" w:rsidRPr="002C0203" w:rsidTr="00BD16C6">
        <w:trPr>
          <w:trHeight w:val="670"/>
        </w:trPr>
        <w:tc>
          <w:tcPr>
            <w:tcW w:w="2688" w:type="dxa"/>
            <w:vAlign w:val="center"/>
          </w:tcPr>
          <w:p w:rsidR="00802FF5" w:rsidRPr="002C0203" w:rsidRDefault="00802FF5" w:rsidP="00BD16C6">
            <w:r w:rsidRPr="002C0203">
              <w:t>Student Name/Number:</w:t>
            </w:r>
          </w:p>
        </w:tc>
        <w:tc>
          <w:tcPr>
            <w:tcW w:w="4714" w:type="dxa"/>
          </w:tcPr>
          <w:p w:rsidR="00802FF5" w:rsidRPr="002C0203" w:rsidRDefault="00802FF5" w:rsidP="00BD16C6"/>
        </w:tc>
      </w:tr>
    </w:tbl>
    <w:p w:rsidR="00802FF5" w:rsidRPr="002C0203" w:rsidRDefault="00802FF5" w:rsidP="00802FF5">
      <w:r w:rsidRPr="002C0203">
        <w:tab/>
      </w:r>
      <w:r w:rsidRPr="002C0203">
        <w:tab/>
      </w:r>
    </w:p>
    <w:p w:rsidR="00802FF5" w:rsidRPr="002C0203" w:rsidRDefault="00AB240E" w:rsidP="00802FF5">
      <w:pPr>
        <w:rPr>
          <w:b/>
        </w:rPr>
      </w:pPr>
      <w:r w:rsidRPr="00AB240E">
        <w:rPr>
          <w:noProof/>
        </w:rPr>
        <w:pict>
          <v:shapetype id="_x0000_t202" coordsize="21600,21600" o:spt="202" path="m,l,21600r21600,l21600,xe">
            <v:stroke joinstyle="miter"/>
            <v:path gradientshapeok="t" o:connecttype="rect"/>
          </v:shapetype>
          <v:shape id="Text Box 102" o:spid="_x0000_s1026" type="#_x0000_t202" style="position:absolute;margin-left:342.45pt;margin-top:24.95pt;width:140.95pt;height:205.3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ZqlgwIAABMFAAAOAAAAZHJzL2Uyb0RvYy54bWysVNmO2yAUfa/Uf0C8Z7zIWWzFGc3SVJWm&#10;izTTDyCAY1QMFEjsaTX/3gtOMpkuUlXVDzb4Xs5dzrksL4dOoj23TmhV4+wixYgrqplQ2xp/flhP&#10;Fhg5TxQjUite40fu8OXq9atlbyqe61ZLxi0CEOWq3tS49d5USeJoyzviLrThCoyNth3xsLXbhFnS&#10;A3onkzxNZ0mvLTNWU+4c/L0djXgV8ZuGU/+xaRz3SNYYcvPxbeN7E97JakmqrSWmFfSQBvmHLDoi&#10;FAQ9Qd0ST9DOil+gOkGtdrrxF1R3iW4aQXmsAarJ0p+quW+J4bEWaI4zpza5/wdLP+w/WSQYcDfH&#10;SJEOOHrgg0fXekBZmocG9cZV4HdvwNMPYADnWKwzd5p+cUjpm5aoLb+yVvctJwwSzMLJ5OzoiOMC&#10;yKZ/rxkEIjuvI9DQ2C50D/qBAB2IejyRE5KhIeS8BL6nGFGw5bN0XhbTGINUx+PGOv+W6w6FRY0t&#10;sB/hyf7O+ZAOqY4uIZrTUrC1kDJu7HZzIy3aE1DKOj4H9BduUgVnpcOxEXH8A1lCjGAL+Ubmv5dZ&#10;XqTXeTlZzxbzSbEuppNyni4maVZel7O0KIvb9VNIMCuqVjDG1Z1Q/KjCrPg7lg/zMOon6hD1NS6n&#10;+XTk6I9FpvH5XZGd8DCUUnQ1XpycSBWYfaMYlE0qT4Qc18nL9GOXoQfHb+xK1EGgfhSBHzYDoARx&#10;bDR7BEVYDXwB7XCTwKLV9htGPUxljd3XHbEcI/lOgarKrCjCGMdNMZ3nsLHnls25hSgKUDX2GI3L&#10;Gz+O/s5YsW0h0qhjpa9AiY2IGnnO6qBfmLxYzOGWCKN9vo9ez3fZ6gcAAAD//wMAUEsDBBQABgAI&#10;AAAAIQDfKrSq3gAAAAoBAAAPAAAAZHJzL2Rvd25yZXYueG1sTI/BTsNADETvSPzDykhcEN2AwrYJ&#10;2VSABOLa0g9wEjeJyHqj7LZJ/x5zgpNlz2j8ptgublBnmkLv2cLDKgFFXPum59bC4ev9fgMqROQG&#10;B89k4UIBtuX1VYF542fe0XkfWyUhHHK00MU45lqHuiOHYeVHYtGOfnIYZZ1a3Uw4S7gb9GOSGO2w&#10;Z/nQ4UhvHdXf+5OzcPyc756yufqIh/UuNa/Yryt/sfb2Znl5BhVpiX9m+MUXdCiFqfInboIaLJhN&#10;monVQprJFENmjHSp5GASA7os9P8K5Q8AAAD//wMAUEsBAi0AFAAGAAgAAAAhALaDOJL+AAAA4QEA&#10;ABMAAAAAAAAAAAAAAAAAAAAAAFtDb250ZW50X1R5cGVzXS54bWxQSwECLQAUAAYACAAAACEAOP0h&#10;/9YAAACUAQAACwAAAAAAAAAAAAAAAAAvAQAAX3JlbHMvLnJlbHNQSwECLQAUAAYACAAAACEAsa2a&#10;pYMCAAATBQAADgAAAAAAAAAAAAAAAAAuAgAAZHJzL2Uyb0RvYy54bWxQSwECLQAUAAYACAAAACEA&#10;3yq0qt4AAAAKAQAADwAAAAAAAAAAAAAAAADdBAAAZHJzL2Rvd25yZXYueG1sUEsFBgAAAAAEAAQA&#10;8wAAAOgFAAAAAA==&#10;" o:allowincell="f" stroked="f">
            <v:textbox>
              <w:txbxContent>
                <w:p w:rsidR="003300C7" w:rsidRDefault="003300C7" w:rsidP="00802FF5"/>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6"/>
                    <w:gridCol w:w="1418"/>
                  </w:tblGrid>
                  <w:tr w:rsidR="003300C7" w:rsidTr="00BD16C6">
                    <w:trPr>
                      <w:trHeight w:val="462"/>
                    </w:trPr>
                    <w:tc>
                      <w:tcPr>
                        <w:tcW w:w="1106" w:type="dxa"/>
                        <w:tcBorders>
                          <w:top w:val="single" w:sz="18" w:space="0" w:color="auto"/>
                          <w:left w:val="single" w:sz="18" w:space="0" w:color="auto"/>
                        </w:tcBorders>
                        <w:vAlign w:val="center"/>
                      </w:tcPr>
                      <w:p w:rsidR="003300C7" w:rsidRPr="007900EA" w:rsidRDefault="003300C7" w:rsidP="00BD16C6">
                        <w:r>
                          <w:t>Section</w:t>
                        </w:r>
                      </w:p>
                    </w:tc>
                    <w:tc>
                      <w:tcPr>
                        <w:tcW w:w="1418" w:type="dxa"/>
                        <w:tcBorders>
                          <w:top w:val="single" w:sz="18" w:space="0" w:color="auto"/>
                          <w:right w:val="single" w:sz="18" w:space="0" w:color="auto"/>
                        </w:tcBorders>
                        <w:vAlign w:val="center"/>
                      </w:tcPr>
                      <w:p w:rsidR="003300C7" w:rsidRPr="007900EA" w:rsidRDefault="003300C7" w:rsidP="00BD16C6">
                        <w:r w:rsidRPr="007900EA">
                          <w:t>Mark</w:t>
                        </w:r>
                        <w:r>
                          <w:t>s</w:t>
                        </w:r>
                      </w:p>
                    </w:tc>
                  </w:tr>
                  <w:tr w:rsidR="003300C7" w:rsidTr="00BD16C6">
                    <w:trPr>
                      <w:trHeight w:val="468"/>
                    </w:trPr>
                    <w:tc>
                      <w:tcPr>
                        <w:tcW w:w="1106" w:type="dxa"/>
                        <w:tcBorders>
                          <w:left w:val="single" w:sz="18" w:space="0" w:color="auto"/>
                        </w:tcBorders>
                        <w:vAlign w:val="center"/>
                      </w:tcPr>
                      <w:p w:rsidR="003300C7" w:rsidRPr="000B6E23" w:rsidRDefault="003300C7" w:rsidP="00BD16C6">
                        <w:r w:rsidRPr="000B6E23">
                          <w:t>1</w:t>
                        </w:r>
                      </w:p>
                    </w:tc>
                    <w:tc>
                      <w:tcPr>
                        <w:tcW w:w="1418" w:type="dxa"/>
                        <w:tcBorders>
                          <w:right w:val="single" w:sz="18" w:space="0" w:color="auto"/>
                        </w:tcBorders>
                        <w:vAlign w:val="center"/>
                      </w:tcPr>
                      <w:p w:rsidR="003300C7" w:rsidRPr="000B6E23" w:rsidRDefault="003300C7" w:rsidP="00BD16C6">
                        <w:r>
                          <w:t>/5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2</w:t>
                        </w:r>
                      </w:p>
                    </w:tc>
                    <w:tc>
                      <w:tcPr>
                        <w:tcW w:w="1418" w:type="dxa"/>
                        <w:tcBorders>
                          <w:right w:val="single" w:sz="18" w:space="0" w:color="auto"/>
                        </w:tcBorders>
                        <w:vAlign w:val="center"/>
                      </w:tcPr>
                      <w:p w:rsidR="003300C7" w:rsidRPr="000B6E23" w:rsidRDefault="003300C7" w:rsidP="00BD16C6">
                        <w:r w:rsidRPr="000B6E23">
                          <w:t>/70</w:t>
                        </w:r>
                      </w:p>
                    </w:tc>
                  </w:tr>
                  <w:tr w:rsidR="003300C7" w:rsidTr="00BD16C6">
                    <w:trPr>
                      <w:trHeight w:val="469"/>
                    </w:trPr>
                    <w:tc>
                      <w:tcPr>
                        <w:tcW w:w="1106" w:type="dxa"/>
                        <w:tcBorders>
                          <w:left w:val="single" w:sz="18" w:space="0" w:color="auto"/>
                        </w:tcBorders>
                        <w:vAlign w:val="center"/>
                      </w:tcPr>
                      <w:p w:rsidR="003300C7" w:rsidRPr="000B6E23" w:rsidRDefault="003300C7" w:rsidP="00BD16C6">
                        <w:r w:rsidRPr="000B6E23">
                          <w:t>3</w:t>
                        </w:r>
                      </w:p>
                    </w:tc>
                    <w:tc>
                      <w:tcPr>
                        <w:tcW w:w="1418" w:type="dxa"/>
                        <w:tcBorders>
                          <w:right w:val="single" w:sz="18" w:space="0" w:color="auto"/>
                        </w:tcBorders>
                        <w:vAlign w:val="center"/>
                      </w:tcPr>
                      <w:p w:rsidR="003300C7" w:rsidRPr="000B6E23" w:rsidRDefault="003300C7" w:rsidP="00BD16C6">
                        <w:r>
                          <w:t>/8</w:t>
                        </w:r>
                        <w:r w:rsidRPr="000B6E23">
                          <w:t>0</w:t>
                        </w:r>
                      </w:p>
                    </w:tc>
                  </w:tr>
                  <w:tr w:rsidR="003300C7" w:rsidTr="00BD16C6">
                    <w:trPr>
                      <w:trHeight w:val="469"/>
                    </w:trPr>
                    <w:tc>
                      <w:tcPr>
                        <w:tcW w:w="1106" w:type="dxa"/>
                        <w:tcBorders>
                          <w:left w:val="single" w:sz="18" w:space="0" w:color="auto"/>
                          <w:bottom w:val="single" w:sz="18" w:space="0" w:color="auto"/>
                        </w:tcBorders>
                        <w:vAlign w:val="center"/>
                      </w:tcPr>
                      <w:p w:rsidR="003300C7" w:rsidRPr="000B6E23" w:rsidRDefault="003300C7" w:rsidP="00BD16C6">
                        <w:r w:rsidRPr="000B6E23">
                          <w:t>Total</w:t>
                        </w:r>
                      </w:p>
                    </w:tc>
                    <w:tc>
                      <w:tcPr>
                        <w:tcW w:w="1418" w:type="dxa"/>
                        <w:tcBorders>
                          <w:bottom w:val="single" w:sz="18" w:space="0" w:color="auto"/>
                          <w:right w:val="single" w:sz="18" w:space="0" w:color="auto"/>
                        </w:tcBorders>
                        <w:vAlign w:val="center"/>
                      </w:tcPr>
                      <w:p w:rsidR="003300C7" w:rsidRPr="000B6E23" w:rsidRDefault="003300C7" w:rsidP="00BD16C6">
                        <w:r>
                          <w:t>/200</w:t>
                        </w:r>
                      </w:p>
                    </w:tc>
                  </w:tr>
                  <w:tr w:rsidR="003300C7" w:rsidTr="00BD16C6">
                    <w:trPr>
                      <w:trHeight w:val="647"/>
                    </w:trPr>
                    <w:tc>
                      <w:tcPr>
                        <w:tcW w:w="2524" w:type="dxa"/>
                        <w:gridSpan w:val="2"/>
                        <w:tcBorders>
                          <w:top w:val="single" w:sz="18" w:space="0" w:color="auto"/>
                          <w:left w:val="single" w:sz="18" w:space="0" w:color="auto"/>
                          <w:bottom w:val="single" w:sz="18" w:space="0" w:color="auto"/>
                          <w:right w:val="single" w:sz="18" w:space="0" w:color="auto"/>
                        </w:tcBorders>
                        <w:vAlign w:val="center"/>
                      </w:tcPr>
                      <w:p w:rsidR="003300C7" w:rsidRPr="000B6E23" w:rsidRDefault="003300C7" w:rsidP="00BD16C6">
                        <w:r w:rsidRPr="000B6E23">
                          <w:t>%</w:t>
                        </w:r>
                      </w:p>
                    </w:tc>
                  </w:tr>
                </w:tbl>
                <w:p w:rsidR="003300C7" w:rsidRDefault="003300C7" w:rsidP="00802FF5"/>
              </w:txbxContent>
            </v:textbox>
          </v:shape>
        </w:pict>
      </w:r>
      <w:r w:rsidR="00802FF5" w:rsidRPr="002C0203">
        <w:tab/>
      </w:r>
      <w:r w:rsidR="00802FF5" w:rsidRPr="002C0203">
        <w:tab/>
      </w:r>
      <w:r w:rsidR="00802FF5" w:rsidRPr="002C0203">
        <w:tab/>
      </w:r>
      <w:r w:rsidR="00802FF5" w:rsidRPr="002C0203">
        <w:rPr>
          <w:b/>
        </w:rPr>
        <w:tab/>
      </w:r>
      <w:r w:rsidR="00802FF5" w:rsidRPr="002C0203">
        <w:tab/>
      </w:r>
    </w:p>
    <w:p w:rsidR="00802FF5" w:rsidRPr="002C0203" w:rsidRDefault="00802FF5" w:rsidP="00802FF5"/>
    <w:p w:rsidR="00802FF5" w:rsidRPr="002C0203"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0B6046" w:rsidRDefault="00802FF5" w:rsidP="00802FF5"/>
    <w:p w:rsidR="00802FF5" w:rsidRPr="005129ED" w:rsidRDefault="00802FF5" w:rsidP="00802FF5">
      <w:pPr>
        <w:pStyle w:val="Heading4"/>
        <w:jc w:val="left"/>
        <w:rPr>
          <w:sz w:val="28"/>
          <w:szCs w:val="28"/>
        </w:rPr>
      </w:pPr>
      <w:r w:rsidRPr="005129ED">
        <w:rPr>
          <w:sz w:val="28"/>
          <w:szCs w:val="28"/>
        </w:rPr>
        <w:t>Time allowed for this paper</w:t>
      </w:r>
    </w:p>
    <w:p w:rsidR="00802FF5" w:rsidRPr="005129ED" w:rsidRDefault="00802FF5" w:rsidP="00802FF5">
      <w:r w:rsidRPr="005129ED">
        <w:t>Reading time before commencing work:</w:t>
      </w:r>
      <w:r w:rsidRPr="005129ED">
        <w:tab/>
        <w:t>ten minutes</w:t>
      </w:r>
    </w:p>
    <w:p w:rsidR="00802FF5" w:rsidRPr="005129ED" w:rsidRDefault="00802FF5" w:rsidP="00802FF5">
      <w:r w:rsidRPr="005129ED">
        <w:t>Working time for paper:</w:t>
      </w:r>
      <w:r w:rsidRPr="005129ED">
        <w:tab/>
      </w:r>
      <w:r w:rsidR="005129ED" w:rsidRPr="005129ED">
        <w:tab/>
      </w:r>
      <w:r w:rsidR="005129ED" w:rsidRPr="005129ED">
        <w:tab/>
      </w:r>
      <w:r w:rsidRPr="005129ED">
        <w:t>three hours</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Materials required/recommended for this paper</w:t>
      </w:r>
    </w:p>
    <w:p w:rsidR="00802FF5" w:rsidRPr="009965FC" w:rsidRDefault="00802FF5" w:rsidP="00802FF5">
      <w:pPr>
        <w:pStyle w:val="Heading7"/>
      </w:pPr>
      <w:r w:rsidRPr="009965FC">
        <w:t>To be provided by the supervisor</w:t>
      </w:r>
    </w:p>
    <w:p w:rsidR="00802FF5" w:rsidRPr="005129ED" w:rsidRDefault="00802FF5" w:rsidP="00802FF5">
      <w:pPr>
        <w:pStyle w:val="BodyText"/>
        <w:rPr>
          <w:b w:val="0"/>
        </w:rPr>
      </w:pPr>
      <w:r w:rsidRPr="005129ED">
        <w:rPr>
          <w:b w:val="0"/>
        </w:rPr>
        <w:t>This Question/Answer Booklet</w:t>
      </w:r>
    </w:p>
    <w:p w:rsidR="00802FF5" w:rsidRPr="005129ED" w:rsidRDefault="00802FF5" w:rsidP="00802FF5">
      <w:pPr>
        <w:pStyle w:val="BodyText"/>
        <w:rPr>
          <w:b w:val="0"/>
        </w:rPr>
      </w:pPr>
      <w:r w:rsidRPr="005129ED">
        <w:rPr>
          <w:b w:val="0"/>
        </w:rPr>
        <w:t>Multiple-choice Answer Sheet</w:t>
      </w:r>
    </w:p>
    <w:p w:rsidR="00802FF5" w:rsidRPr="004322B6" w:rsidRDefault="00802FF5" w:rsidP="00802FF5">
      <w:pPr>
        <w:pStyle w:val="BodyText"/>
      </w:pPr>
      <w:r w:rsidRPr="005129ED">
        <w:rPr>
          <w:b w:val="0"/>
        </w:rPr>
        <w:t>Chemistry Data Sheet</w:t>
      </w:r>
    </w:p>
    <w:p w:rsidR="00802FF5" w:rsidRPr="00A83CEF" w:rsidRDefault="00802FF5" w:rsidP="00802FF5"/>
    <w:p w:rsidR="00802FF5" w:rsidRPr="005129ED" w:rsidRDefault="00802FF5" w:rsidP="00802FF5">
      <w:pPr>
        <w:rPr>
          <w:b/>
          <w:i/>
        </w:rPr>
      </w:pPr>
      <w:r w:rsidRPr="005129ED">
        <w:rPr>
          <w:b/>
          <w:i/>
        </w:rPr>
        <w:t>To be provided by the candidate</w:t>
      </w:r>
    </w:p>
    <w:p w:rsidR="00802FF5" w:rsidRPr="005129ED" w:rsidRDefault="00802FF5" w:rsidP="00802FF5">
      <w:pPr>
        <w:pStyle w:val="BodyText"/>
        <w:rPr>
          <w:b w:val="0"/>
        </w:rPr>
      </w:pPr>
      <w:r w:rsidRPr="005129ED">
        <w:rPr>
          <w:b w:val="0"/>
        </w:rPr>
        <w:t>Standard items:</w:t>
      </w:r>
      <w:r w:rsidRPr="005129ED">
        <w:rPr>
          <w:b w:val="0"/>
        </w:rPr>
        <w:tab/>
        <w:t>pens, pencils, eraser, correction fluid, ruler, highlighters</w:t>
      </w:r>
    </w:p>
    <w:p w:rsidR="00802FF5" w:rsidRPr="005129ED" w:rsidRDefault="00802FF5" w:rsidP="005129ED">
      <w:pPr>
        <w:pStyle w:val="BodyText"/>
        <w:ind w:left="2160" w:hanging="2160"/>
        <w:rPr>
          <w:b w:val="0"/>
        </w:rPr>
      </w:pPr>
      <w:r w:rsidRPr="005129ED">
        <w:rPr>
          <w:b w:val="0"/>
        </w:rPr>
        <w:t>Special items:</w:t>
      </w:r>
      <w:r w:rsidRPr="005129ED">
        <w:rPr>
          <w:b w:val="0"/>
        </w:rPr>
        <w:tab/>
        <w:t>non-programmable calculators satisfying the conditions set out by the Curriculum Council for this course</w:t>
      </w:r>
    </w:p>
    <w:p w:rsidR="00802FF5" w:rsidRPr="00A83CEF" w:rsidRDefault="00802FF5" w:rsidP="00802FF5"/>
    <w:p w:rsidR="00802FF5" w:rsidRPr="00A83CEF" w:rsidRDefault="00802FF5" w:rsidP="00802FF5"/>
    <w:p w:rsidR="00802FF5" w:rsidRPr="005129ED" w:rsidRDefault="00802FF5" w:rsidP="00802FF5">
      <w:pPr>
        <w:rPr>
          <w:b/>
          <w:sz w:val="28"/>
          <w:szCs w:val="28"/>
        </w:rPr>
      </w:pPr>
      <w:r w:rsidRPr="005129ED">
        <w:rPr>
          <w:b/>
          <w:sz w:val="28"/>
          <w:szCs w:val="28"/>
        </w:rPr>
        <w:t>Important note to candidates</w:t>
      </w:r>
    </w:p>
    <w:p w:rsidR="00802FF5" w:rsidRPr="005129ED" w:rsidRDefault="00802FF5" w:rsidP="00802FF5">
      <w:pPr>
        <w:pStyle w:val="BodyText"/>
        <w:rPr>
          <w:b w:val="0"/>
        </w:rPr>
      </w:pPr>
      <w:r w:rsidRPr="005129ED">
        <w:rPr>
          <w:b w:val="0"/>
        </w:rPr>
        <w:t>No other items may be taken into the examination room.  It is your responsibility to ensure that you do not have any unauthorised notes or other items of a non</w:t>
      </w:r>
      <w:r w:rsidRPr="005129ED">
        <w:rPr>
          <w:b w:val="0"/>
        </w:rPr>
        <w:noBreakHyphen/>
        <w:t xml:space="preserve">personal nature in the examination room.  If you have any unauthorised material with you, hand it to the supervisor </w:t>
      </w:r>
      <w:r w:rsidRPr="005129ED">
        <w:t>before</w:t>
      </w:r>
      <w:r w:rsidRPr="005129ED">
        <w:rPr>
          <w:b w:val="0"/>
        </w:rPr>
        <w:t xml:space="preserve"> reading any further.</w:t>
      </w:r>
    </w:p>
    <w:p w:rsidR="00802FF5" w:rsidRDefault="00802FF5" w:rsidP="00802FF5"/>
    <w:p w:rsidR="00802FF5" w:rsidRDefault="00802FF5" w:rsidP="00802FF5"/>
    <w:p w:rsidR="00802FF5" w:rsidRDefault="00802FF5" w:rsidP="00802FF5">
      <w:pPr>
        <w:autoSpaceDE/>
        <w:autoSpaceDN/>
        <w:adjustRightInd/>
        <w:spacing w:after="200" w:line="276" w:lineRule="auto"/>
      </w:pPr>
      <w:r>
        <w:br w:type="page"/>
      </w:r>
    </w:p>
    <w:p w:rsidR="00802FF5" w:rsidRPr="00C16080" w:rsidRDefault="00802FF5" w:rsidP="00802FF5">
      <w:r w:rsidRPr="00C16080">
        <w:lastRenderedPageBreak/>
        <w:t>Structure of this paper</w:t>
      </w:r>
    </w:p>
    <w:p w:rsidR="00802FF5" w:rsidRPr="00210EAE" w:rsidRDefault="00802FF5" w:rsidP="00802FF5"/>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1793"/>
        <w:gridCol w:w="1508"/>
        <w:gridCol w:w="1508"/>
        <w:gridCol w:w="1509"/>
        <w:gridCol w:w="1508"/>
        <w:gridCol w:w="1509"/>
      </w:tblGrid>
      <w:tr w:rsidR="00802FF5" w:rsidTr="00BD16C6">
        <w:trPr>
          <w:jc w:val="center"/>
        </w:trPr>
        <w:tc>
          <w:tcPr>
            <w:tcW w:w="1793" w:type="dxa"/>
            <w:tcBorders>
              <w:top w:val="single" w:sz="6" w:space="0" w:color="auto"/>
              <w:left w:val="single" w:sz="6" w:space="0" w:color="auto"/>
              <w:bottom w:val="single" w:sz="4" w:space="0" w:color="auto"/>
              <w:right w:val="single" w:sz="4" w:space="0" w:color="auto"/>
            </w:tcBorders>
            <w:vAlign w:val="center"/>
          </w:tcPr>
          <w:p w:rsidR="00802FF5" w:rsidRPr="0011743D" w:rsidRDefault="00802FF5" w:rsidP="00BD16C6">
            <w:r w:rsidRPr="0011743D">
              <w:t>Section</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r w:rsidRPr="0011743D">
              <w:t>Number of questions available</w:t>
            </w:r>
          </w:p>
        </w:tc>
        <w:tc>
          <w:tcPr>
            <w:tcW w:w="1508" w:type="dxa"/>
            <w:tcBorders>
              <w:top w:val="single" w:sz="6" w:space="0" w:color="auto"/>
              <w:left w:val="single" w:sz="4" w:space="0" w:color="auto"/>
              <w:bottom w:val="single" w:sz="4" w:space="0" w:color="auto"/>
              <w:right w:val="single" w:sz="6" w:space="0" w:color="auto"/>
            </w:tcBorders>
            <w:vAlign w:val="center"/>
          </w:tcPr>
          <w:p w:rsidR="00802FF5" w:rsidRPr="0011743D" w:rsidRDefault="00802FF5" w:rsidP="00BD16C6">
            <w:r w:rsidRPr="0011743D">
              <w:t xml:space="preserve">Number of questions to be </w:t>
            </w:r>
            <w:r>
              <w:t>answered</w:t>
            </w:r>
          </w:p>
        </w:tc>
        <w:tc>
          <w:tcPr>
            <w:tcW w:w="1509" w:type="dxa"/>
            <w:tcBorders>
              <w:top w:val="single" w:sz="6" w:space="0" w:color="auto"/>
              <w:left w:val="nil"/>
              <w:bottom w:val="single" w:sz="4" w:space="0" w:color="auto"/>
              <w:right w:val="single" w:sz="6" w:space="0" w:color="auto"/>
            </w:tcBorders>
            <w:vAlign w:val="center"/>
          </w:tcPr>
          <w:p w:rsidR="00802FF5" w:rsidRDefault="00802FF5" w:rsidP="00BD16C6">
            <w:r w:rsidRPr="0011743D">
              <w:t>Suggested working time</w:t>
            </w:r>
          </w:p>
          <w:p w:rsidR="00802FF5" w:rsidRPr="0011743D" w:rsidRDefault="00802FF5" w:rsidP="00BD16C6">
            <w:r>
              <w:t>(minutes)</w:t>
            </w:r>
          </w:p>
        </w:tc>
        <w:tc>
          <w:tcPr>
            <w:tcW w:w="1508" w:type="dxa"/>
            <w:tcBorders>
              <w:top w:val="single" w:sz="6" w:space="0" w:color="auto"/>
              <w:left w:val="nil"/>
              <w:bottom w:val="single" w:sz="4" w:space="0" w:color="auto"/>
              <w:right w:val="single" w:sz="6" w:space="0" w:color="auto"/>
            </w:tcBorders>
            <w:vAlign w:val="center"/>
          </w:tcPr>
          <w:p w:rsidR="00802FF5" w:rsidRPr="0011743D" w:rsidRDefault="00802FF5" w:rsidP="00BD16C6">
            <w:r w:rsidRPr="0011743D">
              <w:t>Marks available</w:t>
            </w:r>
          </w:p>
        </w:tc>
        <w:tc>
          <w:tcPr>
            <w:tcW w:w="1509" w:type="dxa"/>
            <w:tcBorders>
              <w:top w:val="single" w:sz="6" w:space="0" w:color="auto"/>
              <w:left w:val="nil"/>
              <w:bottom w:val="single" w:sz="4" w:space="0" w:color="auto"/>
              <w:right w:val="single" w:sz="6" w:space="0" w:color="auto"/>
            </w:tcBorders>
            <w:shd w:val="clear" w:color="auto" w:fill="auto"/>
            <w:vAlign w:val="center"/>
          </w:tcPr>
          <w:p w:rsidR="00802FF5" w:rsidRPr="0011743D" w:rsidRDefault="00802FF5" w:rsidP="00BD16C6">
            <w:r>
              <w:t>Percentage of exam</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One</w:t>
            </w:r>
            <w:r>
              <w:t>:</w:t>
            </w:r>
          </w:p>
          <w:p w:rsidR="00802FF5" w:rsidRPr="0011743D" w:rsidRDefault="00802FF5" w:rsidP="00BD16C6">
            <w:r>
              <w:t>Multiple-choice</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5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25</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2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wo</w:t>
            </w:r>
            <w:r>
              <w:t>:</w:t>
            </w:r>
          </w:p>
          <w:p w:rsidR="00802FF5" w:rsidRPr="0011743D" w:rsidRDefault="00802FF5" w:rsidP="00BD16C6">
            <w:r>
              <w:t>Short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11</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6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35</w:t>
            </w:r>
          </w:p>
        </w:tc>
      </w:tr>
      <w:tr w:rsidR="00802FF5" w:rsidTr="00BD16C6">
        <w:trPr>
          <w:trHeight w:val="907"/>
          <w:jc w:val="center"/>
        </w:trPr>
        <w:tc>
          <w:tcPr>
            <w:tcW w:w="1793" w:type="dxa"/>
            <w:tcBorders>
              <w:top w:val="single" w:sz="4" w:space="0" w:color="auto"/>
              <w:left w:val="single" w:sz="4" w:space="0" w:color="auto"/>
              <w:bottom w:val="single" w:sz="4" w:space="0" w:color="auto"/>
              <w:right w:val="single" w:sz="4" w:space="0" w:color="auto"/>
            </w:tcBorders>
            <w:vAlign w:val="center"/>
          </w:tcPr>
          <w:p w:rsidR="00802FF5" w:rsidRDefault="00802FF5" w:rsidP="00BD16C6">
            <w:r w:rsidRPr="0011743D">
              <w:t>Section Three</w:t>
            </w:r>
            <w:r>
              <w:t>:</w:t>
            </w:r>
          </w:p>
          <w:p w:rsidR="00802FF5" w:rsidRPr="0011743D" w:rsidRDefault="00802FF5" w:rsidP="00BD16C6">
            <w:r>
              <w:t>Extended answer</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EA4CD1" w:rsidP="00BD16C6">
            <w:pPr>
              <w:jc w:val="center"/>
            </w:pPr>
            <w:r>
              <w:t>6</w:t>
            </w:r>
          </w:p>
        </w:tc>
        <w:tc>
          <w:tcPr>
            <w:tcW w:w="1509"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70</w:t>
            </w:r>
          </w:p>
        </w:tc>
        <w:tc>
          <w:tcPr>
            <w:tcW w:w="1508" w:type="dxa"/>
            <w:tcBorders>
              <w:top w:val="single" w:sz="4" w:space="0" w:color="auto"/>
              <w:left w:val="single" w:sz="4" w:space="0" w:color="auto"/>
              <w:bottom w:val="single" w:sz="4" w:space="0" w:color="auto"/>
              <w:right w:val="single" w:sz="4" w:space="0" w:color="auto"/>
            </w:tcBorders>
            <w:vAlign w:val="center"/>
          </w:tcPr>
          <w:p w:rsidR="00802FF5" w:rsidRPr="0011743D" w:rsidRDefault="00802FF5" w:rsidP="00BD16C6">
            <w:pPr>
              <w:jc w:val="center"/>
            </w:pPr>
            <w:r>
              <w:t>80</w:t>
            </w:r>
          </w:p>
        </w:tc>
        <w:tc>
          <w:tcPr>
            <w:tcW w:w="1509" w:type="dxa"/>
            <w:tcBorders>
              <w:top w:val="single" w:sz="4" w:space="0" w:color="auto"/>
              <w:left w:val="single" w:sz="4" w:space="0" w:color="auto"/>
              <w:bottom w:val="single" w:sz="4" w:space="0" w:color="auto"/>
              <w:right w:val="single" w:sz="4" w:space="0" w:color="auto"/>
            </w:tcBorders>
            <w:shd w:val="clear" w:color="auto" w:fill="auto"/>
            <w:vAlign w:val="center"/>
          </w:tcPr>
          <w:p w:rsidR="00802FF5" w:rsidRPr="0011743D" w:rsidRDefault="00802FF5" w:rsidP="00BD16C6">
            <w:pPr>
              <w:jc w:val="center"/>
            </w:pPr>
            <w:r>
              <w:t>40</w:t>
            </w:r>
          </w:p>
        </w:tc>
      </w:tr>
      <w:tr w:rsidR="00802FF5" w:rsidTr="00BD16C6">
        <w:trPr>
          <w:trHeight w:val="933"/>
          <w:jc w:val="center"/>
        </w:trPr>
        <w:tc>
          <w:tcPr>
            <w:tcW w:w="7826" w:type="dxa"/>
            <w:gridSpan w:val="5"/>
            <w:tcBorders>
              <w:top w:val="single" w:sz="4" w:space="0" w:color="auto"/>
              <w:left w:val="nil"/>
              <w:bottom w:val="nil"/>
              <w:right w:val="single" w:sz="6" w:space="0" w:color="auto"/>
            </w:tcBorders>
            <w:vAlign w:val="center"/>
          </w:tcPr>
          <w:p w:rsidR="00802FF5" w:rsidRPr="0011743D" w:rsidRDefault="00802FF5" w:rsidP="00BD16C6">
            <w:pPr>
              <w:rPr>
                <w:highlight w:val="lightGray"/>
              </w:rPr>
            </w:pPr>
          </w:p>
        </w:tc>
        <w:tc>
          <w:tcPr>
            <w:tcW w:w="1509" w:type="dxa"/>
            <w:tcBorders>
              <w:top w:val="single" w:sz="4" w:space="0" w:color="auto"/>
              <w:left w:val="nil"/>
              <w:bottom w:val="single" w:sz="4" w:space="0" w:color="auto"/>
              <w:right w:val="single" w:sz="6" w:space="0" w:color="auto"/>
            </w:tcBorders>
            <w:shd w:val="clear" w:color="auto" w:fill="auto"/>
            <w:vAlign w:val="center"/>
          </w:tcPr>
          <w:p w:rsidR="00802FF5" w:rsidRPr="0011743D" w:rsidRDefault="00802FF5" w:rsidP="00BD16C6">
            <w:pPr>
              <w:jc w:val="center"/>
              <w:rPr>
                <w:highlight w:val="lightGray"/>
              </w:rPr>
            </w:pPr>
            <w:r w:rsidRPr="00D13AFA">
              <w:t>100</w:t>
            </w:r>
          </w:p>
        </w:tc>
      </w:tr>
    </w:tbl>
    <w:p w:rsidR="00802FF5" w:rsidRPr="00210EAE" w:rsidRDefault="00802FF5" w:rsidP="00802FF5"/>
    <w:p w:rsidR="00802FF5" w:rsidRPr="00210EAE" w:rsidRDefault="00802FF5" w:rsidP="00802FF5"/>
    <w:p w:rsidR="00802FF5" w:rsidRPr="00C565E9" w:rsidRDefault="00802FF5" w:rsidP="00802FF5">
      <w:pPr>
        <w:rPr>
          <w:b/>
          <w:sz w:val="28"/>
        </w:rPr>
      </w:pPr>
      <w:r w:rsidRPr="00C565E9">
        <w:rPr>
          <w:b/>
          <w:sz w:val="28"/>
        </w:rPr>
        <w:t>Instructions to candidates</w:t>
      </w:r>
    </w:p>
    <w:p w:rsidR="00802FF5" w:rsidRPr="008107F6" w:rsidRDefault="00802FF5" w:rsidP="00802FF5"/>
    <w:p w:rsidR="00C565E9" w:rsidRPr="008107F6" w:rsidRDefault="00C565E9" w:rsidP="00C565E9">
      <w:pPr>
        <w:pStyle w:val="ListParagraph"/>
        <w:numPr>
          <w:ilvl w:val="0"/>
          <w:numId w:val="43"/>
        </w:numPr>
      </w:pPr>
      <w:r w:rsidRPr="008107F6">
        <w:t>Answer the questions according to the following instructions.</w:t>
      </w:r>
    </w:p>
    <w:p w:rsidR="00802FF5" w:rsidRPr="008107F6" w:rsidRDefault="00C565E9" w:rsidP="00C565E9">
      <w:pPr>
        <w:pStyle w:val="ListParagraph"/>
      </w:pPr>
      <w:r>
        <w:br/>
      </w:r>
      <w:r w:rsidR="00802FF5" w:rsidRPr="008107F6">
        <w:t>Section One: Answer all 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w:t>
      </w:r>
    </w:p>
    <w:p w:rsidR="00802FF5" w:rsidRPr="008107F6" w:rsidRDefault="00802FF5" w:rsidP="00802FF5"/>
    <w:p w:rsidR="00802FF5" w:rsidRPr="008107F6" w:rsidRDefault="00802FF5" w:rsidP="00C565E9">
      <w:pPr>
        <w:ind w:firstLine="720"/>
      </w:pPr>
      <w:r w:rsidRPr="008107F6">
        <w:t xml:space="preserve">Sections Two and Three: Write answers in this Question/Answer Booklet.  </w:t>
      </w:r>
    </w:p>
    <w:p w:rsidR="00802FF5" w:rsidRPr="008107F6" w:rsidRDefault="00802FF5" w:rsidP="00802FF5"/>
    <w:p w:rsidR="00802FF5" w:rsidRDefault="00802FF5" w:rsidP="00C565E9">
      <w:pPr>
        <w:pStyle w:val="ListParagraph"/>
        <w:numPr>
          <w:ilvl w:val="0"/>
          <w:numId w:val="43"/>
        </w:numPr>
      </w:pPr>
      <w:r>
        <w:t>When calculating numerical answers, show your work</w:t>
      </w:r>
      <w:r w:rsidR="00C565E9">
        <w:t xml:space="preserve">ing or reasoning clearly unless </w:t>
      </w:r>
      <w:r>
        <w:t>instructed otherwise.</w:t>
      </w:r>
    </w:p>
    <w:p w:rsidR="00802FF5" w:rsidRDefault="00802FF5" w:rsidP="00802FF5"/>
    <w:p w:rsidR="00802FF5" w:rsidRPr="008107F6" w:rsidRDefault="00802FF5" w:rsidP="00C565E9">
      <w:pPr>
        <w:pStyle w:val="ListParagraph"/>
        <w:numPr>
          <w:ilvl w:val="0"/>
          <w:numId w:val="43"/>
        </w:numPr>
      </w:pPr>
      <w:r w:rsidRPr="008107F6">
        <w:t xml:space="preserve">You must be careful to confine your responses to the </w:t>
      </w:r>
      <w:r w:rsidR="00C565E9">
        <w:t xml:space="preserve">specific questions asked and to </w:t>
      </w:r>
      <w:r w:rsidRPr="008107F6">
        <w:t>follow any instructions that are specific to a particular question.</w:t>
      </w:r>
    </w:p>
    <w:p w:rsidR="00C565E9" w:rsidRDefault="00C565E9" w:rsidP="00802FF5">
      <w:r>
        <w:br/>
      </w:r>
    </w:p>
    <w:p w:rsidR="00C565E9" w:rsidRDefault="00802FF5" w:rsidP="00802FF5">
      <w:pPr>
        <w:pStyle w:val="ListParagraph"/>
        <w:numPr>
          <w:ilvl w:val="0"/>
          <w:numId w:val="43"/>
        </w:numPr>
      </w:pPr>
      <w:r w:rsidRPr="008107F6">
        <w:t xml:space="preserve">Spare pages are included at the end of this booklet.  They can be used for planning your responses and/or as additional space if required to continue an answer. </w:t>
      </w:r>
    </w:p>
    <w:p w:rsidR="00C565E9" w:rsidRDefault="00C565E9" w:rsidP="00C565E9">
      <w:pPr>
        <w:pStyle w:val="ListParagraph"/>
      </w:pPr>
    </w:p>
    <w:p w:rsidR="00C565E9" w:rsidRDefault="00802FF5" w:rsidP="00802FF5">
      <w:pPr>
        <w:pStyle w:val="ListParagraph"/>
        <w:numPr>
          <w:ilvl w:val="0"/>
          <w:numId w:val="44"/>
        </w:numPr>
      </w:pPr>
      <w:r w:rsidRPr="008107F6">
        <w:t>Planning: If you use the spare pages for planning, indicate this clearly at the top of the page.</w:t>
      </w:r>
      <w:r w:rsidR="00C565E9">
        <w:br/>
      </w:r>
    </w:p>
    <w:p w:rsidR="00802FF5" w:rsidRDefault="00802FF5" w:rsidP="00802FF5">
      <w:pPr>
        <w:pStyle w:val="ListParagraph"/>
        <w:numPr>
          <w:ilvl w:val="0"/>
          <w:numId w:val="44"/>
        </w:numPr>
      </w:pPr>
      <w:r w:rsidRPr="008107F6">
        <w:t>Continuing an answer:  If you need to use the space to continue an answer, indicate in the original answer space where the answer is continued, i.e. give the page number.  Fill in the number of the question(s) that you are continuing to answer at the top of the page.</w:t>
      </w:r>
    </w:p>
    <w:p w:rsidR="00802FF5" w:rsidRDefault="00802FF5" w:rsidP="00802FF5">
      <w:r>
        <w:br w:type="page"/>
      </w:r>
    </w:p>
    <w:tbl>
      <w:tblPr>
        <w:tblStyle w:val="TableGrid"/>
        <w:tblW w:w="0" w:type="auto"/>
        <w:tblLook w:val="04A0"/>
      </w:tblPr>
      <w:tblGrid>
        <w:gridCol w:w="4765"/>
        <w:gridCol w:w="4765"/>
      </w:tblGrid>
      <w:tr w:rsidR="002D3BA7" w:rsidRPr="002D3BA7" w:rsidTr="002D3BA7">
        <w:tc>
          <w:tcPr>
            <w:tcW w:w="4765" w:type="dxa"/>
            <w:tcBorders>
              <w:top w:val="nil"/>
              <w:left w:val="nil"/>
              <w:bottom w:val="nil"/>
              <w:right w:val="nil"/>
            </w:tcBorders>
          </w:tcPr>
          <w:p w:rsidR="002D3BA7" w:rsidRPr="002D3BA7" w:rsidRDefault="002D3BA7" w:rsidP="00C742F1">
            <w:pPr>
              <w:rPr>
                <w:b/>
                <w:sz w:val="22"/>
                <w:szCs w:val="22"/>
              </w:rPr>
            </w:pPr>
            <w:r w:rsidRPr="002D3BA7">
              <w:rPr>
                <w:b/>
                <w:sz w:val="22"/>
                <w:szCs w:val="22"/>
              </w:rPr>
              <w:lastRenderedPageBreak/>
              <w:t>Section One:  Multiple-choice</w:t>
            </w:r>
          </w:p>
        </w:tc>
        <w:tc>
          <w:tcPr>
            <w:tcW w:w="4765" w:type="dxa"/>
            <w:tcBorders>
              <w:top w:val="nil"/>
              <w:left w:val="nil"/>
              <w:bottom w:val="nil"/>
              <w:right w:val="nil"/>
            </w:tcBorders>
          </w:tcPr>
          <w:p w:rsidR="002D3BA7" w:rsidRPr="002D3BA7" w:rsidRDefault="002D3BA7" w:rsidP="002D3BA7">
            <w:pPr>
              <w:jc w:val="right"/>
              <w:rPr>
                <w:b/>
              </w:rPr>
            </w:pPr>
            <w:r w:rsidRPr="002D3BA7">
              <w:rPr>
                <w:b/>
              </w:rPr>
              <w:t>25% (25 Marks)</w:t>
            </w:r>
          </w:p>
        </w:tc>
      </w:tr>
    </w:tbl>
    <w:p w:rsidR="00802FF5" w:rsidRPr="0048293E" w:rsidRDefault="00802FF5" w:rsidP="00802FF5"/>
    <w:p w:rsidR="00802FF5" w:rsidRPr="008107F6" w:rsidRDefault="00802FF5" w:rsidP="00802FF5">
      <w:r w:rsidRPr="008107F6">
        <w:t xml:space="preserve">This section has </w:t>
      </w:r>
      <w:r w:rsidRPr="008107F6">
        <w:rPr>
          <w:b/>
        </w:rPr>
        <w:t>25</w:t>
      </w:r>
      <w:r w:rsidRPr="008107F6">
        <w:t xml:space="preserve"> questions.  Answer </w:t>
      </w:r>
      <w:r w:rsidRPr="008107F6">
        <w:rPr>
          <w:b/>
        </w:rPr>
        <w:t xml:space="preserve">all </w:t>
      </w:r>
      <w:r w:rsidRPr="008107F6">
        <w:t xml:space="preserve">questions on the separate Multiple-choice Answer Sheet provided. For each question shade the box to indicate your answer. Use only a blue or black pen to shade the boxes. If you make a mistake, place a cross through that square, do not erase or use correction fluid, and shade your new answer. Marks will not be deducted for incorrect answers. No marks will be given if more than one answer is completed for any question.  </w:t>
      </w:r>
    </w:p>
    <w:p w:rsidR="00802FF5" w:rsidRPr="008107F6" w:rsidRDefault="00802FF5" w:rsidP="00802FF5"/>
    <w:p w:rsidR="00802FF5" w:rsidRPr="0048293E" w:rsidRDefault="002D3BA7" w:rsidP="00802FF5">
      <w:r>
        <w:t xml:space="preserve">Suggested working time: </w:t>
      </w:r>
      <w:r w:rsidR="00802FF5">
        <w:t xml:space="preserve">50 </w:t>
      </w:r>
      <w:r w:rsidR="00802FF5" w:rsidRPr="0048293E">
        <w:t>minutes.</w:t>
      </w:r>
    </w:p>
    <w:p w:rsidR="00802FF5" w:rsidRPr="002D3BA7" w:rsidRDefault="002D3BA7" w:rsidP="00802FF5">
      <w:pPr>
        <w:pStyle w:val="BodyText"/>
        <w:rPr>
          <w:b w:val="0"/>
        </w:rPr>
      </w:pPr>
      <w:r w:rsidRPr="002D3BA7">
        <w:rPr>
          <w:b w:val="0"/>
        </w:rPr>
        <w:t>_____________________________________________________________________________</w:t>
      </w:r>
    </w:p>
    <w:p w:rsidR="00802FF5" w:rsidRDefault="00802FF5" w:rsidP="00802FF5">
      <w:pPr>
        <w:rPr>
          <w:lang w:val="en-US"/>
        </w:rPr>
      </w:pPr>
    </w:p>
    <w:p w:rsidR="00802FF5" w:rsidRDefault="00802FF5" w:rsidP="00802FF5">
      <w:pPr>
        <w:ind w:left="720" w:hanging="720"/>
        <w:rPr>
          <w:lang w:val="en-US"/>
        </w:rPr>
      </w:pPr>
      <w:r>
        <w:rPr>
          <w:lang w:val="en-US"/>
        </w:rPr>
        <w:t>1.</w:t>
      </w:r>
      <w:r>
        <w:rPr>
          <w:lang w:val="en-US"/>
        </w:rPr>
        <w:tab/>
      </w:r>
      <w:r w:rsidR="00B84D95">
        <w:rPr>
          <w:lang w:val="en-US"/>
        </w:rPr>
        <w:t>In r</w:t>
      </w:r>
      <w:r>
        <w:rPr>
          <w:lang w:val="en-US"/>
        </w:rPr>
        <w:t xml:space="preserve">eading from left to right </w:t>
      </w:r>
      <w:r w:rsidR="00B84D95">
        <w:rPr>
          <w:lang w:val="en-US"/>
        </w:rPr>
        <w:t>across period three of</w:t>
      </w:r>
      <w:r>
        <w:rPr>
          <w:lang w:val="en-US"/>
        </w:rPr>
        <w:t xml:space="preserve"> the Periodic Table, oxides, chlorides change from</w:t>
      </w:r>
      <w:r w:rsidR="00B84D95">
        <w:rPr>
          <w:lang w:val="en-US"/>
        </w:rPr>
        <w:t xml:space="preserve"> ionic to covalent in character</w:t>
      </w:r>
      <w:r>
        <w:rPr>
          <w:lang w:val="en-US"/>
        </w:rPr>
        <w:t>.</w:t>
      </w:r>
    </w:p>
    <w:p w:rsidR="00802FF5" w:rsidRDefault="00802FF5" w:rsidP="00802FF5">
      <w:pPr>
        <w:rPr>
          <w:lang w:val="en-US"/>
        </w:rPr>
      </w:pPr>
    </w:p>
    <w:p w:rsidR="00802FF5" w:rsidRDefault="00802FF5" w:rsidP="00802FF5">
      <w:pPr>
        <w:rPr>
          <w:lang w:val="en-US"/>
        </w:rPr>
      </w:pPr>
      <w:r>
        <w:rPr>
          <w:lang w:val="en-US"/>
        </w:rPr>
        <w:tab/>
        <w:t>What is a suitable explanation for this?</w:t>
      </w:r>
    </w:p>
    <w:p w:rsidR="00802FF5" w:rsidRDefault="00802FF5" w:rsidP="00802FF5">
      <w:pPr>
        <w:rPr>
          <w:lang w:val="en-US"/>
        </w:rPr>
      </w:pPr>
    </w:p>
    <w:p w:rsidR="002D3BA7" w:rsidRPr="002D3BA7" w:rsidRDefault="00802FF5" w:rsidP="00B93672">
      <w:pPr>
        <w:pStyle w:val="ListParagraph"/>
        <w:numPr>
          <w:ilvl w:val="0"/>
          <w:numId w:val="19"/>
        </w:numPr>
        <w:spacing w:line="280" w:lineRule="exact"/>
        <w:ind w:left="1571" w:hanging="851"/>
        <w:rPr>
          <w:lang w:val="en-US"/>
        </w:rPr>
      </w:pPr>
      <w:r>
        <w:rPr>
          <w:lang w:val="en-US"/>
        </w:rPr>
        <w:t>Increasing size of the atom of the period three elements.</w:t>
      </w:r>
    </w:p>
    <w:p w:rsidR="00802FF5" w:rsidRPr="002D3BA7" w:rsidRDefault="00802FF5" w:rsidP="00B93672">
      <w:pPr>
        <w:pStyle w:val="ListParagraph"/>
        <w:numPr>
          <w:ilvl w:val="0"/>
          <w:numId w:val="19"/>
        </w:numPr>
        <w:spacing w:line="280" w:lineRule="exact"/>
        <w:ind w:left="1571" w:hanging="851"/>
        <w:rPr>
          <w:lang w:val="en-US"/>
        </w:rPr>
      </w:pPr>
      <w:r>
        <w:rPr>
          <w:lang w:val="en-US"/>
        </w:rPr>
        <w:t>Decreasing first ionisation energies of the period three elements</w:t>
      </w:r>
      <w:r w:rsidR="00B84D95">
        <w:rPr>
          <w:lang w:val="en-US"/>
        </w:rPr>
        <w:t>.</w:t>
      </w:r>
    </w:p>
    <w:p w:rsidR="00802FF5" w:rsidRPr="002D3BA7" w:rsidRDefault="00802FF5" w:rsidP="00B93672">
      <w:pPr>
        <w:pStyle w:val="ListParagraph"/>
        <w:numPr>
          <w:ilvl w:val="0"/>
          <w:numId w:val="19"/>
        </w:numPr>
        <w:spacing w:line="280" w:lineRule="exact"/>
        <w:ind w:left="1571" w:hanging="851"/>
        <w:rPr>
          <w:lang w:val="en-US"/>
        </w:rPr>
      </w:pPr>
      <w:r>
        <w:rPr>
          <w:lang w:val="en-US"/>
        </w:rPr>
        <w:t>Increasing electronegativity of the period three elements</w:t>
      </w:r>
      <w:r w:rsidR="00B84D95">
        <w:rPr>
          <w:lang w:val="en-US"/>
        </w:rPr>
        <w:t>.</w:t>
      </w:r>
    </w:p>
    <w:p w:rsidR="00802FF5" w:rsidRDefault="00802FF5" w:rsidP="00B93672">
      <w:pPr>
        <w:pStyle w:val="ListParagraph"/>
        <w:numPr>
          <w:ilvl w:val="0"/>
          <w:numId w:val="19"/>
        </w:numPr>
        <w:spacing w:line="280" w:lineRule="exact"/>
        <w:ind w:left="1571" w:hanging="851"/>
        <w:rPr>
          <w:lang w:val="en-US"/>
        </w:rPr>
      </w:pPr>
      <w:r>
        <w:rPr>
          <w:lang w:val="en-US"/>
        </w:rPr>
        <w:t>Decreasing number of valence electrons of the period three elements</w:t>
      </w:r>
      <w:r w:rsidR="00B84D95">
        <w:rPr>
          <w:lang w:val="en-US"/>
        </w:rPr>
        <w:t>.</w:t>
      </w:r>
    </w:p>
    <w:p w:rsidR="00802FF5" w:rsidRPr="006E3932" w:rsidRDefault="00802FF5" w:rsidP="002D3BA7">
      <w:pPr>
        <w:pStyle w:val="ListParagraph"/>
        <w:rPr>
          <w:lang w:val="en-US"/>
        </w:rPr>
      </w:pPr>
    </w:p>
    <w:p w:rsidR="00802FF5" w:rsidRPr="00F21354" w:rsidRDefault="00802FF5" w:rsidP="00802FF5">
      <w:pPr>
        <w:pStyle w:val="ListParagraph"/>
        <w:ind w:left="1080"/>
        <w:rPr>
          <w:lang w:val="en-US"/>
        </w:rPr>
      </w:pPr>
    </w:p>
    <w:p w:rsidR="00802FF5" w:rsidRDefault="00802FF5" w:rsidP="00802FF5">
      <w:pPr>
        <w:rPr>
          <w:lang w:val="en-US"/>
        </w:rPr>
      </w:pPr>
    </w:p>
    <w:p w:rsidR="00802FF5" w:rsidRDefault="00802FF5" w:rsidP="00802FF5">
      <w:pPr>
        <w:ind w:left="720" w:hanging="720"/>
      </w:pPr>
      <w:r>
        <w:t>2</w:t>
      </w:r>
      <w:r w:rsidRPr="008448B9">
        <w:t>.</w:t>
      </w:r>
      <w:r w:rsidRPr="008448B9">
        <w:tab/>
      </w:r>
      <w:r>
        <w:t>In which one of the following sets do all the species have the electron configuration of a noble gas?</w:t>
      </w:r>
    </w:p>
    <w:p w:rsidR="00802FF5" w:rsidRDefault="00802FF5" w:rsidP="00802FF5"/>
    <w:p w:rsidR="00802FF5" w:rsidRDefault="00802FF5" w:rsidP="00B93672">
      <w:pPr>
        <w:pStyle w:val="ListParagraph"/>
        <w:numPr>
          <w:ilvl w:val="0"/>
          <w:numId w:val="20"/>
        </w:numPr>
        <w:spacing w:line="280" w:lineRule="exact"/>
        <w:ind w:left="1571" w:hanging="851"/>
      </w:pPr>
      <w:r>
        <w:t>N</w:t>
      </w:r>
      <w:r w:rsidRPr="006E3932">
        <w:rPr>
          <w:vertAlign w:val="superscript"/>
        </w:rPr>
        <w:t>3-</w:t>
      </w:r>
      <w:r>
        <w:t>, P</w:t>
      </w:r>
      <w:r w:rsidRPr="006E3932">
        <w:rPr>
          <w:vertAlign w:val="superscript"/>
        </w:rPr>
        <w:t>3-</w:t>
      </w:r>
      <w:r>
        <w:t>, Ar</w:t>
      </w:r>
      <w:r w:rsidRPr="006E3932">
        <w:rPr>
          <w:vertAlign w:val="superscript"/>
        </w:rPr>
        <w:t>3+</w:t>
      </w:r>
    </w:p>
    <w:p w:rsidR="00802FF5" w:rsidRDefault="00802FF5" w:rsidP="00B93672">
      <w:pPr>
        <w:pStyle w:val="ListParagraph"/>
        <w:numPr>
          <w:ilvl w:val="0"/>
          <w:numId w:val="20"/>
        </w:numPr>
        <w:spacing w:line="280" w:lineRule="exact"/>
        <w:ind w:left="1571" w:hanging="851"/>
      </w:pPr>
      <w:r>
        <w:t>H</w:t>
      </w:r>
      <w:r w:rsidRPr="006E3932">
        <w:rPr>
          <w:vertAlign w:val="superscript"/>
        </w:rPr>
        <w:t>+</w:t>
      </w:r>
      <w:r>
        <w:t>, Ca</w:t>
      </w:r>
      <w:r w:rsidRPr="006E3932">
        <w:rPr>
          <w:vertAlign w:val="superscript"/>
        </w:rPr>
        <w:t>2+</w:t>
      </w:r>
      <w:r>
        <w:t>, F</w:t>
      </w:r>
      <w:r w:rsidRPr="006E3932">
        <w:rPr>
          <w:vertAlign w:val="superscript"/>
        </w:rPr>
        <w:t>-</w:t>
      </w:r>
    </w:p>
    <w:p w:rsidR="00802FF5" w:rsidRDefault="00802FF5" w:rsidP="00B93672">
      <w:pPr>
        <w:pStyle w:val="ListParagraph"/>
        <w:numPr>
          <w:ilvl w:val="0"/>
          <w:numId w:val="20"/>
        </w:numPr>
        <w:spacing w:line="280" w:lineRule="exact"/>
        <w:ind w:left="1571" w:hanging="851"/>
      </w:pPr>
      <w:r>
        <w:t>S</w:t>
      </w:r>
      <w:r w:rsidRPr="006E3932">
        <w:rPr>
          <w:vertAlign w:val="superscript"/>
        </w:rPr>
        <w:t>2-</w:t>
      </w:r>
      <w:r>
        <w:t>, O</w:t>
      </w:r>
      <w:r w:rsidRPr="006E3932">
        <w:rPr>
          <w:vertAlign w:val="superscript"/>
        </w:rPr>
        <w:t>2-</w:t>
      </w:r>
      <w:r>
        <w:t>, Na</w:t>
      </w:r>
      <w:r w:rsidRPr="006E3932">
        <w:rPr>
          <w:vertAlign w:val="superscript"/>
        </w:rPr>
        <w:t>2+</w:t>
      </w:r>
    </w:p>
    <w:p w:rsidR="00802FF5" w:rsidRPr="008448B9" w:rsidRDefault="00802FF5" w:rsidP="00B93672">
      <w:pPr>
        <w:pStyle w:val="ListParagraph"/>
        <w:numPr>
          <w:ilvl w:val="0"/>
          <w:numId w:val="20"/>
        </w:numPr>
        <w:spacing w:line="280" w:lineRule="exact"/>
        <w:ind w:left="1571" w:hanging="851"/>
      </w:pPr>
      <w:r>
        <w:t>P</w:t>
      </w:r>
      <w:r w:rsidRPr="006E3932">
        <w:rPr>
          <w:vertAlign w:val="superscript"/>
        </w:rPr>
        <w:t>3-</w:t>
      </w:r>
      <w:r>
        <w:t>, K</w:t>
      </w:r>
      <w:r w:rsidRPr="006E3932">
        <w:rPr>
          <w:vertAlign w:val="superscript"/>
        </w:rPr>
        <w:t>+</w:t>
      </w:r>
      <w:r>
        <w:t>, Mg</w:t>
      </w:r>
      <w:r w:rsidRPr="006E3932">
        <w:rPr>
          <w:vertAlign w:val="superscript"/>
        </w:rPr>
        <w:t>2+</w:t>
      </w:r>
    </w:p>
    <w:p w:rsidR="00802FF5" w:rsidRDefault="00802FF5" w:rsidP="00802FF5"/>
    <w:p w:rsidR="00802FF5" w:rsidRPr="008448B9" w:rsidRDefault="00802FF5" w:rsidP="00802FF5"/>
    <w:p w:rsidR="00802FF5" w:rsidRDefault="00802FF5" w:rsidP="00802FF5">
      <w:pPr>
        <w:rPr>
          <w:lang w:val="en-US"/>
        </w:rPr>
      </w:pPr>
      <w:r>
        <w:rPr>
          <w:lang w:val="en-US"/>
        </w:rPr>
        <w:t>3.</w:t>
      </w:r>
      <w:r w:rsidR="00B84D95">
        <w:rPr>
          <w:lang w:val="en-US"/>
        </w:rPr>
        <w:tab/>
        <w:t>Sodium and chlorine are both period 3 elements of the Periodic Table</w:t>
      </w:r>
    </w:p>
    <w:p w:rsidR="00802FF5" w:rsidRDefault="00802FF5" w:rsidP="00802FF5">
      <w:pPr>
        <w:rPr>
          <w:lang w:val="en-US"/>
        </w:rPr>
      </w:pPr>
      <w:r>
        <w:rPr>
          <w:lang w:val="en-US"/>
        </w:rPr>
        <w:tab/>
      </w:r>
      <w:r w:rsidR="00B84D95">
        <w:rPr>
          <w:lang w:val="en-US"/>
        </w:rPr>
        <w:t>In comparison y</w:t>
      </w:r>
      <w:r>
        <w:rPr>
          <w:lang w:val="en-US"/>
        </w:rPr>
        <w:t>ou would expect sodium to have</w:t>
      </w:r>
    </w:p>
    <w:p w:rsidR="00802FF5" w:rsidRDefault="00802FF5" w:rsidP="00802FF5">
      <w:pPr>
        <w:rPr>
          <w:lang w:val="en-US"/>
        </w:rPr>
      </w:pPr>
    </w:p>
    <w:p w:rsidR="00802FF5" w:rsidRDefault="00802FF5" w:rsidP="00B93672">
      <w:pPr>
        <w:spacing w:line="280" w:lineRule="exact"/>
      </w:pPr>
    </w:p>
    <w:p w:rsidR="00802FF5" w:rsidRDefault="00802FF5" w:rsidP="00B93672">
      <w:pPr>
        <w:pStyle w:val="ListParagraph"/>
        <w:numPr>
          <w:ilvl w:val="0"/>
          <w:numId w:val="21"/>
        </w:numPr>
        <w:spacing w:line="280" w:lineRule="exact"/>
        <w:ind w:left="1571" w:hanging="851"/>
      </w:pPr>
      <w:r>
        <w:t>the lower 1</w:t>
      </w:r>
      <w:r w:rsidRPr="00112306">
        <w:rPr>
          <w:vertAlign w:val="superscript"/>
        </w:rPr>
        <w:t>st</w:t>
      </w:r>
      <w:r>
        <w:t xml:space="preserve"> ionisation energy and lower electronegativity</w:t>
      </w:r>
      <w:r w:rsidR="00B84D95">
        <w:t>.</w:t>
      </w:r>
    </w:p>
    <w:p w:rsidR="00802FF5" w:rsidRDefault="00802FF5" w:rsidP="00B93672">
      <w:pPr>
        <w:pStyle w:val="ListParagraph"/>
        <w:numPr>
          <w:ilvl w:val="0"/>
          <w:numId w:val="21"/>
        </w:numPr>
        <w:spacing w:line="280" w:lineRule="exact"/>
        <w:ind w:left="1571" w:hanging="851"/>
      </w:pPr>
      <w:r>
        <w:t>the higher 1</w:t>
      </w:r>
      <w:r w:rsidRPr="00112306">
        <w:rPr>
          <w:vertAlign w:val="superscript"/>
        </w:rPr>
        <w:t>st</w:t>
      </w:r>
      <w:r>
        <w:t xml:space="preserve"> ionisation energy and lower electronegativity.</w:t>
      </w:r>
    </w:p>
    <w:p w:rsidR="00802FF5" w:rsidRDefault="00802FF5" w:rsidP="00B93672">
      <w:pPr>
        <w:pStyle w:val="ListParagraph"/>
        <w:numPr>
          <w:ilvl w:val="0"/>
          <w:numId w:val="21"/>
        </w:numPr>
        <w:spacing w:line="280" w:lineRule="exact"/>
        <w:ind w:left="1571" w:hanging="851"/>
      </w:pPr>
      <w:r>
        <w:t>the lower 1</w:t>
      </w:r>
      <w:r w:rsidRPr="00112306">
        <w:rPr>
          <w:vertAlign w:val="superscript"/>
        </w:rPr>
        <w:t>st</w:t>
      </w:r>
      <w:r>
        <w:t xml:space="preserve"> ionisation energy and the higher electronegativity</w:t>
      </w:r>
      <w:r w:rsidR="00B84D95">
        <w:t>.</w:t>
      </w:r>
    </w:p>
    <w:p w:rsidR="00802FF5" w:rsidRDefault="00802FF5" w:rsidP="00B93672">
      <w:pPr>
        <w:pStyle w:val="ListParagraph"/>
        <w:numPr>
          <w:ilvl w:val="0"/>
          <w:numId w:val="21"/>
        </w:numPr>
        <w:spacing w:line="280" w:lineRule="exact"/>
        <w:ind w:left="1571" w:hanging="851"/>
      </w:pPr>
      <w:r>
        <w:t>the higher 1</w:t>
      </w:r>
      <w:r w:rsidRPr="00112306">
        <w:rPr>
          <w:vertAlign w:val="superscript"/>
        </w:rPr>
        <w:t>st</w:t>
      </w:r>
      <w:r>
        <w:t xml:space="preserve"> ionisation energy and the higher electronegativity.</w:t>
      </w:r>
    </w:p>
    <w:p w:rsidR="00802FF5" w:rsidRDefault="00802FF5"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1E170D" w:rsidRDefault="001E170D" w:rsidP="00802FF5">
      <w:pPr>
        <w:pStyle w:val="ListParagraph"/>
      </w:pPr>
    </w:p>
    <w:p w:rsidR="00802FF5" w:rsidRDefault="00802FF5" w:rsidP="00802FF5">
      <w:pPr>
        <w:rPr>
          <w:lang w:val="en-US"/>
        </w:rPr>
      </w:pPr>
    </w:p>
    <w:p w:rsidR="00802FF5" w:rsidRDefault="00802FF5" w:rsidP="00802FF5">
      <w:pPr>
        <w:rPr>
          <w:lang w:val="en-US"/>
        </w:rPr>
      </w:pPr>
      <w:r>
        <w:rPr>
          <w:lang w:val="en-US"/>
        </w:rPr>
        <w:lastRenderedPageBreak/>
        <w:t>4.</w:t>
      </w:r>
      <w:r>
        <w:rPr>
          <w:lang w:val="en-US"/>
        </w:rPr>
        <w:tab/>
        <w:t>Water has a higher melting point than hydrogen fluoride.</w:t>
      </w:r>
    </w:p>
    <w:p w:rsidR="00802FF5" w:rsidRDefault="00802FF5" w:rsidP="00802FF5">
      <w:pPr>
        <w:rPr>
          <w:lang w:val="en-US"/>
        </w:rPr>
      </w:pPr>
      <w:r>
        <w:rPr>
          <w:lang w:val="en-US"/>
        </w:rPr>
        <w:tab/>
        <w:t>A possible explanation for this is</w:t>
      </w:r>
    </w:p>
    <w:p w:rsidR="00B93672" w:rsidRDefault="00B93672" w:rsidP="00802FF5">
      <w:pPr>
        <w:rPr>
          <w:bCs/>
        </w:rPr>
      </w:pPr>
    </w:p>
    <w:p w:rsidR="00802FF5" w:rsidRDefault="00802FF5" w:rsidP="00B93672">
      <w:pPr>
        <w:pStyle w:val="question"/>
        <w:numPr>
          <w:ilvl w:val="0"/>
          <w:numId w:val="22"/>
        </w:numPr>
        <w:spacing w:before="0" w:after="0" w:line="280" w:lineRule="exact"/>
        <w:ind w:left="1571" w:hanging="851"/>
      </w:pPr>
      <w:r>
        <w:t>The covalent bond between O and H is stronger than that between F and H.</w:t>
      </w:r>
    </w:p>
    <w:p w:rsidR="00802FF5" w:rsidRDefault="00802FF5" w:rsidP="00B93672">
      <w:pPr>
        <w:pStyle w:val="question"/>
        <w:numPr>
          <w:ilvl w:val="0"/>
          <w:numId w:val="22"/>
        </w:numPr>
        <w:spacing w:before="0" w:after="0" w:line="280" w:lineRule="exact"/>
        <w:ind w:left="1571" w:hanging="851"/>
      </w:pPr>
      <w:r>
        <w:t xml:space="preserve">Water forms more extensive hydrogen bonds than hydrogen fluoride. </w:t>
      </w:r>
    </w:p>
    <w:p w:rsidR="00802FF5" w:rsidRDefault="00802FF5" w:rsidP="00B93672">
      <w:pPr>
        <w:pStyle w:val="question"/>
        <w:numPr>
          <w:ilvl w:val="0"/>
          <w:numId w:val="22"/>
        </w:numPr>
        <w:spacing w:before="0" w:after="0" w:line="280" w:lineRule="exact"/>
        <w:ind w:left="1571" w:hanging="851"/>
      </w:pPr>
      <w:r>
        <w:t>Water contains more ions than hydrogen fluoride.</w:t>
      </w:r>
    </w:p>
    <w:p w:rsidR="00802FF5" w:rsidRDefault="00802FF5" w:rsidP="00B93672">
      <w:pPr>
        <w:pStyle w:val="question"/>
        <w:numPr>
          <w:ilvl w:val="0"/>
          <w:numId w:val="22"/>
        </w:numPr>
        <w:spacing w:before="0" w:after="0" w:line="280" w:lineRule="exact"/>
        <w:ind w:left="1571" w:hanging="851"/>
      </w:pPr>
      <w:r>
        <w:t>Water is more polar than hydrogen fluoride.</w:t>
      </w:r>
    </w:p>
    <w:p w:rsidR="001E170D" w:rsidRDefault="001E170D" w:rsidP="00802FF5">
      <w:pPr>
        <w:pStyle w:val="question"/>
      </w:pPr>
    </w:p>
    <w:p w:rsidR="00802FF5" w:rsidRDefault="00802FF5" w:rsidP="00802FF5">
      <w:pPr>
        <w:pStyle w:val="question"/>
        <w:rPr>
          <w:i/>
        </w:rPr>
      </w:pPr>
      <w:r>
        <w:t>5.</w:t>
      </w:r>
      <w:r>
        <w:tab/>
      </w:r>
      <w:r>
        <w:tab/>
        <w:t xml:space="preserve">The table shows some properties of four solids, </w:t>
      </w:r>
      <w:r>
        <w:rPr>
          <w:i/>
        </w:rPr>
        <w:t xml:space="preserve">W, X, Y </w:t>
      </w:r>
      <w:r>
        <w:t xml:space="preserve">and </w:t>
      </w:r>
      <w:r>
        <w:rPr>
          <w:i/>
        </w:rPr>
        <w:t>Z.</w:t>
      </w:r>
    </w:p>
    <w:p w:rsidR="00B93672" w:rsidRDefault="00B93672" w:rsidP="00802FF5">
      <w:pPr>
        <w:pStyle w:val="question"/>
        <w:rPr>
          <w:i/>
        </w:rPr>
      </w:pPr>
    </w:p>
    <w:tbl>
      <w:tblPr>
        <w:tblStyle w:val="TableGrid"/>
        <w:tblW w:w="0" w:type="auto"/>
        <w:tblInd w:w="1964" w:type="dxa"/>
        <w:tblLook w:val="04A0"/>
      </w:tblPr>
      <w:tblGrid>
        <w:gridCol w:w="3051"/>
        <w:gridCol w:w="661"/>
        <w:gridCol w:w="561"/>
        <w:gridCol w:w="472"/>
        <w:gridCol w:w="661"/>
      </w:tblGrid>
      <w:tr w:rsidR="00802FF5" w:rsidTr="00BD16C6">
        <w:tc>
          <w:tcPr>
            <w:tcW w:w="0" w:type="auto"/>
          </w:tcPr>
          <w:p w:rsidR="00802FF5" w:rsidRPr="00307D4B" w:rsidRDefault="00802FF5" w:rsidP="00BD16C6">
            <w:pPr>
              <w:pStyle w:val="question"/>
              <w:rPr>
                <w:i/>
              </w:rPr>
            </w:pPr>
            <w:r>
              <w:rPr>
                <w:i/>
              </w:rPr>
              <w:t>Properties</w:t>
            </w:r>
          </w:p>
        </w:tc>
        <w:tc>
          <w:tcPr>
            <w:tcW w:w="0" w:type="auto"/>
          </w:tcPr>
          <w:p w:rsidR="00802FF5" w:rsidRPr="00307D4B" w:rsidRDefault="00802FF5" w:rsidP="00BD16C6">
            <w:pPr>
              <w:pStyle w:val="question"/>
              <w:rPr>
                <w:i/>
              </w:rPr>
            </w:pPr>
            <w:r>
              <w:rPr>
                <w:i/>
              </w:rPr>
              <w:t>W</w:t>
            </w:r>
          </w:p>
        </w:tc>
        <w:tc>
          <w:tcPr>
            <w:tcW w:w="0" w:type="auto"/>
          </w:tcPr>
          <w:p w:rsidR="00802FF5" w:rsidRPr="00307D4B" w:rsidRDefault="00802FF5" w:rsidP="00BD16C6">
            <w:pPr>
              <w:pStyle w:val="question"/>
              <w:rPr>
                <w:i/>
              </w:rPr>
            </w:pPr>
            <w:r>
              <w:rPr>
                <w:i/>
              </w:rPr>
              <w:t>X</w:t>
            </w:r>
          </w:p>
        </w:tc>
        <w:tc>
          <w:tcPr>
            <w:tcW w:w="0" w:type="auto"/>
          </w:tcPr>
          <w:p w:rsidR="00802FF5" w:rsidRPr="00307D4B" w:rsidRDefault="00802FF5" w:rsidP="00BD16C6">
            <w:pPr>
              <w:pStyle w:val="question"/>
              <w:rPr>
                <w:i/>
              </w:rPr>
            </w:pPr>
            <w:r>
              <w:rPr>
                <w:i/>
              </w:rPr>
              <w:t>Y</w:t>
            </w:r>
          </w:p>
        </w:tc>
        <w:tc>
          <w:tcPr>
            <w:tcW w:w="0" w:type="auto"/>
          </w:tcPr>
          <w:p w:rsidR="00802FF5" w:rsidRPr="00307D4B" w:rsidRDefault="00802FF5" w:rsidP="00BD16C6">
            <w:pPr>
              <w:pStyle w:val="question"/>
              <w:rPr>
                <w:i/>
              </w:rPr>
            </w:pPr>
            <w:r>
              <w:rPr>
                <w:i/>
              </w:rPr>
              <w:t>Z</w:t>
            </w:r>
          </w:p>
        </w:tc>
      </w:tr>
      <w:tr w:rsidR="00802FF5" w:rsidTr="00BD16C6">
        <w:tc>
          <w:tcPr>
            <w:tcW w:w="0" w:type="auto"/>
          </w:tcPr>
          <w:p w:rsidR="00802FF5" w:rsidRDefault="00802FF5" w:rsidP="00BD16C6">
            <w:pPr>
              <w:pStyle w:val="question"/>
            </w:pPr>
            <w:r>
              <w:t xml:space="preserve">Melting Point </w:t>
            </w:r>
            <w:r w:rsidRPr="00307D4B">
              <w:rPr>
                <w:vertAlign w:val="superscript"/>
              </w:rPr>
              <w:t>o</w:t>
            </w:r>
            <w:r>
              <w:t>C</w:t>
            </w:r>
          </w:p>
        </w:tc>
        <w:tc>
          <w:tcPr>
            <w:tcW w:w="0" w:type="auto"/>
          </w:tcPr>
          <w:p w:rsidR="00802FF5" w:rsidRDefault="00802FF5" w:rsidP="00BD16C6">
            <w:pPr>
              <w:pStyle w:val="question"/>
            </w:pPr>
            <w:r>
              <w:t>2300</w:t>
            </w:r>
          </w:p>
        </w:tc>
        <w:tc>
          <w:tcPr>
            <w:tcW w:w="0" w:type="auto"/>
          </w:tcPr>
          <w:p w:rsidR="00802FF5" w:rsidRDefault="00802FF5" w:rsidP="00BD16C6">
            <w:pPr>
              <w:pStyle w:val="question"/>
            </w:pPr>
            <w:r>
              <w:t>800</w:t>
            </w:r>
          </w:p>
        </w:tc>
        <w:tc>
          <w:tcPr>
            <w:tcW w:w="0" w:type="auto"/>
          </w:tcPr>
          <w:p w:rsidR="00802FF5" w:rsidRDefault="00802FF5" w:rsidP="00BD16C6">
            <w:pPr>
              <w:pStyle w:val="question"/>
            </w:pPr>
            <w:r>
              <w:t>80</w:t>
            </w:r>
          </w:p>
        </w:tc>
        <w:tc>
          <w:tcPr>
            <w:tcW w:w="0" w:type="auto"/>
          </w:tcPr>
          <w:p w:rsidR="00802FF5" w:rsidRDefault="00802FF5" w:rsidP="00BD16C6">
            <w:pPr>
              <w:pStyle w:val="question"/>
            </w:pPr>
            <w:r>
              <w:t>1200</w:t>
            </w:r>
          </w:p>
        </w:tc>
      </w:tr>
      <w:tr w:rsidR="00802FF5" w:rsidTr="00BD16C6">
        <w:tc>
          <w:tcPr>
            <w:tcW w:w="0" w:type="auto"/>
          </w:tcPr>
          <w:p w:rsidR="00802FF5" w:rsidRDefault="00802FF5" w:rsidP="00BD16C6">
            <w:pPr>
              <w:pStyle w:val="question"/>
            </w:pPr>
            <w:r>
              <w:t>Soluble in water</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r>
      <w:tr w:rsidR="00802FF5" w:rsidTr="00BD16C6">
        <w:tc>
          <w:tcPr>
            <w:tcW w:w="0" w:type="auto"/>
          </w:tcPr>
          <w:p w:rsidR="00802FF5" w:rsidRDefault="00802FF5" w:rsidP="00BD16C6">
            <w:pPr>
              <w:pStyle w:val="question"/>
            </w:pPr>
            <w:r>
              <w:t>Solid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r w:rsidR="00802FF5" w:rsidTr="00BD16C6">
        <w:tc>
          <w:tcPr>
            <w:tcW w:w="0" w:type="auto"/>
          </w:tcPr>
          <w:p w:rsidR="00802FF5" w:rsidRDefault="00802FF5" w:rsidP="00BD16C6">
            <w:pPr>
              <w:pStyle w:val="question"/>
            </w:pPr>
            <w:r>
              <w:t>Molten state conducts electricity</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c>
          <w:tcPr>
            <w:tcW w:w="0" w:type="auto"/>
          </w:tcPr>
          <w:p w:rsidR="00802FF5" w:rsidRDefault="00802FF5" w:rsidP="00BD16C6">
            <w:pPr>
              <w:pStyle w:val="question"/>
            </w:pPr>
            <w:r>
              <w:t>No</w:t>
            </w:r>
          </w:p>
        </w:tc>
        <w:tc>
          <w:tcPr>
            <w:tcW w:w="0" w:type="auto"/>
          </w:tcPr>
          <w:p w:rsidR="00802FF5" w:rsidRDefault="00802FF5" w:rsidP="00BD16C6">
            <w:pPr>
              <w:pStyle w:val="question"/>
            </w:pPr>
            <w:r>
              <w:t>Yes</w:t>
            </w:r>
          </w:p>
        </w:tc>
      </w:tr>
    </w:tbl>
    <w:p w:rsidR="00B93672" w:rsidRDefault="00B93672" w:rsidP="00802FF5">
      <w:pPr>
        <w:pStyle w:val="question"/>
      </w:pPr>
    </w:p>
    <w:p w:rsidR="00802FF5" w:rsidRDefault="00802FF5" w:rsidP="00802FF5">
      <w:pPr>
        <w:pStyle w:val="question"/>
      </w:pPr>
      <w:r>
        <w:tab/>
      </w:r>
      <w:r>
        <w:tab/>
        <w:t>What is the correct classification of the solids?</w:t>
      </w:r>
    </w:p>
    <w:p w:rsidR="00B93672" w:rsidRDefault="00B93672" w:rsidP="00802FF5">
      <w:pPr>
        <w:pStyle w:val="question"/>
      </w:pPr>
    </w:p>
    <w:tbl>
      <w:tblPr>
        <w:tblStyle w:val="TableGrid"/>
        <w:tblW w:w="0" w:type="auto"/>
        <w:jc w:val="center"/>
        <w:tblLook w:val="04A0"/>
      </w:tblPr>
      <w:tblGrid>
        <w:gridCol w:w="461"/>
        <w:gridCol w:w="1346"/>
        <w:gridCol w:w="1298"/>
        <w:gridCol w:w="1017"/>
        <w:gridCol w:w="1375"/>
      </w:tblGrid>
      <w:tr w:rsidR="00802FF5" w:rsidTr="00BD16C6">
        <w:trPr>
          <w:jc w:val="center"/>
        </w:trPr>
        <w:tc>
          <w:tcPr>
            <w:tcW w:w="0" w:type="auto"/>
          </w:tcPr>
          <w:p w:rsidR="00802FF5" w:rsidRDefault="00802FF5" w:rsidP="00BD16C6">
            <w:pPr>
              <w:pStyle w:val="question"/>
            </w:pPr>
          </w:p>
        </w:tc>
        <w:tc>
          <w:tcPr>
            <w:tcW w:w="1346" w:type="dxa"/>
          </w:tcPr>
          <w:p w:rsidR="00802FF5" w:rsidRPr="00F40D1B" w:rsidRDefault="00802FF5" w:rsidP="00BD16C6">
            <w:pPr>
              <w:pStyle w:val="question"/>
              <w:rPr>
                <w:i/>
              </w:rPr>
            </w:pPr>
            <w:r>
              <w:rPr>
                <w:i/>
              </w:rPr>
              <w:t>Metallic</w:t>
            </w:r>
          </w:p>
        </w:tc>
        <w:tc>
          <w:tcPr>
            <w:tcW w:w="1298" w:type="dxa"/>
          </w:tcPr>
          <w:p w:rsidR="00802FF5" w:rsidRPr="00F40D1B" w:rsidRDefault="00802FF5" w:rsidP="00BD16C6">
            <w:pPr>
              <w:pStyle w:val="question"/>
              <w:rPr>
                <w:i/>
              </w:rPr>
            </w:pPr>
            <w:r w:rsidRPr="00F40D1B">
              <w:rPr>
                <w:i/>
              </w:rPr>
              <w:t>Network covalent</w:t>
            </w:r>
          </w:p>
        </w:tc>
        <w:tc>
          <w:tcPr>
            <w:tcW w:w="1017" w:type="dxa"/>
          </w:tcPr>
          <w:p w:rsidR="00802FF5" w:rsidRPr="00F40D1B" w:rsidRDefault="00802FF5" w:rsidP="00BD16C6">
            <w:pPr>
              <w:pStyle w:val="question"/>
              <w:rPr>
                <w:i/>
              </w:rPr>
            </w:pPr>
            <w:r>
              <w:rPr>
                <w:i/>
              </w:rPr>
              <w:t>Ionic</w:t>
            </w:r>
          </w:p>
        </w:tc>
        <w:tc>
          <w:tcPr>
            <w:tcW w:w="1375" w:type="dxa"/>
          </w:tcPr>
          <w:p w:rsidR="00802FF5" w:rsidRPr="00F40D1B" w:rsidRDefault="00802FF5" w:rsidP="00BD16C6">
            <w:pPr>
              <w:pStyle w:val="question"/>
              <w:rPr>
                <w:i/>
              </w:rPr>
            </w:pPr>
            <w:r w:rsidRPr="00F40D1B">
              <w:rPr>
                <w:i/>
              </w:rPr>
              <w:t>Molecular</w:t>
            </w:r>
          </w:p>
        </w:tc>
      </w:tr>
      <w:tr w:rsidR="00802FF5" w:rsidTr="00BD16C6">
        <w:trPr>
          <w:jc w:val="center"/>
        </w:trPr>
        <w:tc>
          <w:tcPr>
            <w:tcW w:w="0" w:type="auto"/>
          </w:tcPr>
          <w:p w:rsidR="00802FF5" w:rsidRDefault="00802FF5" w:rsidP="00BD16C6">
            <w:pPr>
              <w:pStyle w:val="question"/>
            </w:pPr>
            <w:r>
              <w:t>(a)</w:t>
            </w:r>
          </w:p>
        </w:tc>
        <w:tc>
          <w:tcPr>
            <w:tcW w:w="1346" w:type="dxa"/>
          </w:tcPr>
          <w:p w:rsidR="00802FF5" w:rsidRPr="00F40D1B" w:rsidRDefault="00802FF5" w:rsidP="00BD16C6">
            <w:pPr>
              <w:pStyle w:val="question"/>
              <w:jc w:val="center"/>
              <w:rPr>
                <w:i/>
              </w:rPr>
            </w:pPr>
            <w:r>
              <w:rPr>
                <w:i/>
              </w:rPr>
              <w:t>W</w:t>
            </w:r>
          </w:p>
        </w:tc>
        <w:tc>
          <w:tcPr>
            <w:tcW w:w="1298" w:type="dxa"/>
          </w:tcPr>
          <w:p w:rsidR="00802FF5" w:rsidRPr="00F40D1B" w:rsidRDefault="00802FF5" w:rsidP="00BD16C6">
            <w:pPr>
              <w:pStyle w:val="question"/>
              <w:jc w:val="center"/>
              <w:rPr>
                <w:i/>
              </w:rPr>
            </w:pPr>
            <w:r>
              <w:rPr>
                <w:i/>
              </w:rPr>
              <w:t>X</w:t>
            </w:r>
          </w:p>
        </w:tc>
        <w:tc>
          <w:tcPr>
            <w:tcW w:w="1017" w:type="dxa"/>
          </w:tcPr>
          <w:p w:rsidR="00802FF5" w:rsidRPr="00F40D1B" w:rsidRDefault="00802FF5" w:rsidP="00BD16C6">
            <w:pPr>
              <w:pStyle w:val="question"/>
              <w:jc w:val="center"/>
              <w:rPr>
                <w:i/>
              </w:rPr>
            </w:pPr>
            <w:r>
              <w:rPr>
                <w:i/>
              </w:rPr>
              <w:t>Y</w:t>
            </w:r>
          </w:p>
        </w:tc>
        <w:tc>
          <w:tcPr>
            <w:tcW w:w="1375" w:type="dxa"/>
          </w:tcPr>
          <w:p w:rsidR="00802FF5" w:rsidRPr="00F40D1B" w:rsidRDefault="00802FF5" w:rsidP="00BD16C6">
            <w:pPr>
              <w:pStyle w:val="question"/>
              <w:jc w:val="center"/>
              <w:rPr>
                <w:i/>
              </w:rPr>
            </w:pPr>
            <w:r>
              <w:rPr>
                <w:i/>
              </w:rPr>
              <w:t>Z</w:t>
            </w:r>
          </w:p>
        </w:tc>
      </w:tr>
      <w:tr w:rsidR="00802FF5" w:rsidTr="00BD16C6">
        <w:trPr>
          <w:jc w:val="center"/>
        </w:trPr>
        <w:tc>
          <w:tcPr>
            <w:tcW w:w="0" w:type="auto"/>
          </w:tcPr>
          <w:p w:rsidR="00802FF5" w:rsidRDefault="00802FF5" w:rsidP="00BD16C6">
            <w:pPr>
              <w:pStyle w:val="question"/>
            </w:pPr>
            <w:r>
              <w:t>(b)</w:t>
            </w:r>
          </w:p>
        </w:tc>
        <w:tc>
          <w:tcPr>
            <w:tcW w:w="1346" w:type="dxa"/>
          </w:tcPr>
          <w:p w:rsidR="00802FF5" w:rsidRPr="00F40D1B" w:rsidRDefault="00802FF5" w:rsidP="00BD16C6">
            <w:pPr>
              <w:pStyle w:val="question"/>
              <w:jc w:val="center"/>
              <w:rPr>
                <w:i/>
              </w:rPr>
            </w:pPr>
            <w:r>
              <w:rPr>
                <w:i/>
              </w:rPr>
              <w:t>X</w:t>
            </w:r>
          </w:p>
        </w:tc>
        <w:tc>
          <w:tcPr>
            <w:tcW w:w="1298" w:type="dxa"/>
          </w:tcPr>
          <w:p w:rsidR="00802FF5" w:rsidRPr="00F40D1B" w:rsidRDefault="00802FF5" w:rsidP="00BD16C6">
            <w:pPr>
              <w:pStyle w:val="question"/>
              <w:jc w:val="center"/>
              <w:rPr>
                <w:i/>
              </w:rPr>
            </w:pPr>
            <w:r>
              <w:rPr>
                <w:i/>
              </w:rPr>
              <w:t>Y</w:t>
            </w:r>
          </w:p>
        </w:tc>
        <w:tc>
          <w:tcPr>
            <w:tcW w:w="1017" w:type="dxa"/>
          </w:tcPr>
          <w:p w:rsidR="00802FF5" w:rsidRPr="00F40D1B" w:rsidRDefault="00802FF5" w:rsidP="00BD16C6">
            <w:pPr>
              <w:pStyle w:val="question"/>
              <w:jc w:val="center"/>
              <w:rPr>
                <w:i/>
              </w:rPr>
            </w:pPr>
            <w:r>
              <w:rPr>
                <w:i/>
              </w:rPr>
              <w:t>Z</w:t>
            </w:r>
          </w:p>
        </w:tc>
        <w:tc>
          <w:tcPr>
            <w:tcW w:w="1375" w:type="dxa"/>
          </w:tcPr>
          <w:p w:rsidR="00802FF5" w:rsidRPr="00F40D1B" w:rsidRDefault="00802FF5" w:rsidP="00BD16C6">
            <w:pPr>
              <w:pStyle w:val="question"/>
              <w:jc w:val="center"/>
              <w:rPr>
                <w:i/>
              </w:rPr>
            </w:pPr>
            <w:r>
              <w:rPr>
                <w:i/>
              </w:rPr>
              <w:t>W</w:t>
            </w:r>
          </w:p>
        </w:tc>
      </w:tr>
      <w:tr w:rsidR="00802FF5" w:rsidTr="00BD16C6">
        <w:trPr>
          <w:jc w:val="center"/>
        </w:trPr>
        <w:tc>
          <w:tcPr>
            <w:tcW w:w="0" w:type="auto"/>
          </w:tcPr>
          <w:p w:rsidR="00802FF5" w:rsidRDefault="00802FF5" w:rsidP="00BD16C6">
            <w:pPr>
              <w:pStyle w:val="question"/>
            </w:pPr>
            <w:r>
              <w:t>(c)</w:t>
            </w:r>
          </w:p>
        </w:tc>
        <w:tc>
          <w:tcPr>
            <w:tcW w:w="1346" w:type="dxa"/>
          </w:tcPr>
          <w:p w:rsidR="00802FF5" w:rsidRPr="00F40D1B" w:rsidRDefault="00802FF5" w:rsidP="00BD16C6">
            <w:pPr>
              <w:pStyle w:val="question"/>
              <w:jc w:val="center"/>
              <w:rPr>
                <w:i/>
              </w:rPr>
            </w:pPr>
            <w:r>
              <w:rPr>
                <w:i/>
              </w:rPr>
              <w:t>Y</w:t>
            </w:r>
          </w:p>
        </w:tc>
        <w:tc>
          <w:tcPr>
            <w:tcW w:w="1298" w:type="dxa"/>
          </w:tcPr>
          <w:p w:rsidR="00802FF5" w:rsidRPr="00F40D1B" w:rsidRDefault="00802FF5" w:rsidP="00BD16C6">
            <w:pPr>
              <w:pStyle w:val="question"/>
              <w:jc w:val="center"/>
              <w:rPr>
                <w:i/>
              </w:rPr>
            </w:pPr>
            <w:r>
              <w:rPr>
                <w:i/>
              </w:rPr>
              <w:t>Z</w:t>
            </w:r>
          </w:p>
        </w:tc>
        <w:tc>
          <w:tcPr>
            <w:tcW w:w="1017" w:type="dxa"/>
          </w:tcPr>
          <w:p w:rsidR="00802FF5" w:rsidRPr="00F40D1B" w:rsidRDefault="00802FF5" w:rsidP="00BD16C6">
            <w:pPr>
              <w:pStyle w:val="question"/>
              <w:jc w:val="center"/>
              <w:rPr>
                <w:i/>
              </w:rPr>
            </w:pPr>
            <w:r>
              <w:rPr>
                <w:i/>
              </w:rPr>
              <w:t>W</w:t>
            </w:r>
          </w:p>
        </w:tc>
        <w:tc>
          <w:tcPr>
            <w:tcW w:w="1375" w:type="dxa"/>
          </w:tcPr>
          <w:p w:rsidR="00802FF5" w:rsidRPr="00F40D1B" w:rsidRDefault="00802FF5" w:rsidP="00BD16C6">
            <w:pPr>
              <w:pStyle w:val="question"/>
              <w:jc w:val="center"/>
              <w:rPr>
                <w:i/>
              </w:rPr>
            </w:pPr>
            <w:r>
              <w:rPr>
                <w:i/>
              </w:rPr>
              <w:t>X</w:t>
            </w:r>
          </w:p>
        </w:tc>
      </w:tr>
      <w:tr w:rsidR="00802FF5" w:rsidTr="00BD16C6">
        <w:trPr>
          <w:jc w:val="center"/>
        </w:trPr>
        <w:tc>
          <w:tcPr>
            <w:tcW w:w="0" w:type="auto"/>
          </w:tcPr>
          <w:p w:rsidR="00802FF5" w:rsidRDefault="00802FF5" w:rsidP="00BD16C6">
            <w:pPr>
              <w:pStyle w:val="question"/>
            </w:pPr>
            <w:r>
              <w:t>(d)</w:t>
            </w:r>
          </w:p>
        </w:tc>
        <w:tc>
          <w:tcPr>
            <w:tcW w:w="1346" w:type="dxa"/>
          </w:tcPr>
          <w:p w:rsidR="00802FF5" w:rsidRPr="00F40D1B" w:rsidRDefault="00802FF5" w:rsidP="00BD16C6">
            <w:pPr>
              <w:pStyle w:val="question"/>
              <w:jc w:val="center"/>
              <w:rPr>
                <w:i/>
              </w:rPr>
            </w:pPr>
            <w:r>
              <w:rPr>
                <w:i/>
              </w:rPr>
              <w:t>Z</w:t>
            </w:r>
          </w:p>
        </w:tc>
        <w:tc>
          <w:tcPr>
            <w:tcW w:w="1298" w:type="dxa"/>
          </w:tcPr>
          <w:p w:rsidR="00802FF5" w:rsidRPr="00F40D1B" w:rsidRDefault="00802FF5" w:rsidP="00BD16C6">
            <w:pPr>
              <w:pStyle w:val="question"/>
              <w:jc w:val="center"/>
              <w:rPr>
                <w:i/>
              </w:rPr>
            </w:pPr>
            <w:r>
              <w:rPr>
                <w:i/>
              </w:rPr>
              <w:t>W</w:t>
            </w:r>
          </w:p>
        </w:tc>
        <w:tc>
          <w:tcPr>
            <w:tcW w:w="1017" w:type="dxa"/>
          </w:tcPr>
          <w:p w:rsidR="00802FF5" w:rsidRPr="00F40D1B" w:rsidRDefault="00802FF5" w:rsidP="00BD16C6">
            <w:pPr>
              <w:pStyle w:val="question"/>
              <w:jc w:val="center"/>
              <w:rPr>
                <w:i/>
              </w:rPr>
            </w:pPr>
            <w:r>
              <w:rPr>
                <w:i/>
              </w:rPr>
              <w:t>X</w:t>
            </w:r>
          </w:p>
        </w:tc>
        <w:tc>
          <w:tcPr>
            <w:tcW w:w="1375" w:type="dxa"/>
          </w:tcPr>
          <w:p w:rsidR="00802FF5" w:rsidRPr="00F40D1B" w:rsidRDefault="00802FF5" w:rsidP="00BD16C6">
            <w:pPr>
              <w:pStyle w:val="question"/>
              <w:jc w:val="center"/>
              <w:rPr>
                <w:i/>
              </w:rPr>
            </w:pPr>
            <w:r>
              <w:rPr>
                <w:i/>
              </w:rPr>
              <w:t>Y</w:t>
            </w:r>
          </w:p>
        </w:tc>
      </w:tr>
    </w:tbl>
    <w:p w:rsidR="00802FF5" w:rsidRDefault="00802FF5" w:rsidP="00802FF5">
      <w:pPr>
        <w:pStyle w:val="question"/>
      </w:pPr>
    </w:p>
    <w:p w:rsidR="00802FF5" w:rsidRDefault="00802FF5" w:rsidP="00802FF5">
      <w:pPr>
        <w:pStyle w:val="question"/>
      </w:pPr>
    </w:p>
    <w:p w:rsidR="00B93672" w:rsidRDefault="00B93672" w:rsidP="00802FF5">
      <w:pPr>
        <w:pStyle w:val="question"/>
      </w:pPr>
    </w:p>
    <w:p w:rsidR="00802FF5" w:rsidRDefault="00802FF5" w:rsidP="00802FF5">
      <w:pPr>
        <w:pStyle w:val="question"/>
        <w:ind w:left="720" w:hanging="720"/>
      </w:pPr>
      <w:r>
        <w:lastRenderedPageBreak/>
        <w:t>6.</w:t>
      </w:r>
      <w:r>
        <w:tab/>
      </w:r>
      <w:r>
        <w:tab/>
        <w:t>When chloride ions are added to a solution containing Co(H</w:t>
      </w:r>
      <w:r w:rsidRPr="00F40D1B">
        <w:rPr>
          <w:vertAlign w:val="subscript"/>
        </w:rPr>
        <w:t>2</w:t>
      </w:r>
      <w:r>
        <w:t>O)</w:t>
      </w:r>
      <w:r w:rsidRPr="00F40D1B">
        <w:rPr>
          <w:vertAlign w:val="subscript"/>
        </w:rPr>
        <w:t>6</w:t>
      </w:r>
      <w:r w:rsidRPr="00F40D1B">
        <w:rPr>
          <w:vertAlign w:val="superscript"/>
        </w:rPr>
        <w:t>2+</w:t>
      </w:r>
      <w:r>
        <w:t xml:space="preserve"> the following equilibrium is established:</w:t>
      </w:r>
    </w:p>
    <w:p w:rsidR="00802FF5" w:rsidRDefault="00802FF5" w:rsidP="00802FF5">
      <w:pPr>
        <w:pStyle w:val="question"/>
      </w:pPr>
      <w:r>
        <w:tab/>
      </w:r>
      <w:r>
        <w:tab/>
        <w:t>Co(H</w:t>
      </w:r>
      <w:r w:rsidRPr="00F40D1B">
        <w:rPr>
          <w:vertAlign w:val="subscript"/>
        </w:rPr>
        <w:t>2</w:t>
      </w:r>
      <w:r>
        <w:t>O)</w:t>
      </w:r>
      <w:r w:rsidRPr="00F40D1B">
        <w:rPr>
          <w:vertAlign w:val="subscript"/>
        </w:rPr>
        <w:t>6</w:t>
      </w:r>
      <w:r w:rsidRPr="00F40D1B">
        <w:rPr>
          <w:vertAlign w:val="superscript"/>
        </w:rPr>
        <w:t>2+</w:t>
      </w:r>
      <w:r>
        <w:t>(aq)</w:t>
      </w:r>
      <w:r>
        <w:tab/>
        <w:t>+</w:t>
      </w:r>
      <w:r>
        <w:tab/>
        <w:t>4Cl</w:t>
      </w:r>
      <w:r>
        <w:rPr>
          <w:vertAlign w:val="superscript"/>
        </w:rPr>
        <w:t>-</w:t>
      </w:r>
      <w:r w:rsidR="00B84D95">
        <w:t>(aq)</w:t>
      </w:r>
      <w:r w:rsidR="00B84D95">
        <w:tab/>
      </w:r>
      <w:r w:rsidR="00B84D95">
        <w:rPr>
          <w:rFonts w:ascii="Cambria Math" w:hAnsi="Cambria Math" w:cs="Cambria Math"/>
        </w:rPr>
        <w:t>⇌</w:t>
      </w:r>
      <w:r>
        <w:tab/>
        <w:t>CoCl</w:t>
      </w:r>
      <w:r w:rsidRPr="00781DB1">
        <w:rPr>
          <w:vertAlign w:val="subscript"/>
        </w:rPr>
        <w:t>4</w:t>
      </w:r>
      <w:r>
        <w:rPr>
          <w:vertAlign w:val="superscript"/>
        </w:rPr>
        <w:t>2-</w:t>
      </w:r>
      <w:r>
        <w:t>(aq)</w:t>
      </w:r>
      <w:r>
        <w:tab/>
        <w:t>+</w:t>
      </w:r>
      <w:r>
        <w:tab/>
        <w:t>6H</w:t>
      </w:r>
      <w:r w:rsidRPr="00781DB1">
        <w:rPr>
          <w:vertAlign w:val="subscript"/>
        </w:rPr>
        <w:t>2</w:t>
      </w:r>
      <w:r>
        <w:t>O(l)</w:t>
      </w:r>
    </w:p>
    <w:p w:rsidR="00802FF5" w:rsidRDefault="00802FF5" w:rsidP="00802FF5">
      <w:pPr>
        <w:pStyle w:val="question"/>
      </w:pPr>
      <w:r>
        <w:tab/>
      </w:r>
      <w:r>
        <w:tab/>
        <w:t>Pink</w:t>
      </w:r>
      <w:r>
        <w:tab/>
      </w:r>
      <w:r>
        <w:tab/>
      </w:r>
      <w:r>
        <w:tab/>
      </w:r>
      <w:r>
        <w:tab/>
      </w:r>
      <w:r>
        <w:tab/>
      </w:r>
      <w:r>
        <w:tab/>
      </w:r>
      <w:r>
        <w:tab/>
        <w:t>Blue</w:t>
      </w:r>
    </w:p>
    <w:p w:rsidR="00802FF5" w:rsidRDefault="00802FF5" w:rsidP="00802FF5">
      <w:pPr>
        <w:pStyle w:val="question"/>
        <w:ind w:left="720"/>
      </w:pPr>
      <w:r>
        <w:t>Solutions containing Co(H</w:t>
      </w:r>
      <w:r w:rsidRPr="00F40D1B">
        <w:rPr>
          <w:vertAlign w:val="subscript"/>
        </w:rPr>
        <w:t>2</w:t>
      </w:r>
      <w:r>
        <w:t>O)</w:t>
      </w:r>
      <w:r w:rsidRPr="00F40D1B">
        <w:rPr>
          <w:vertAlign w:val="subscript"/>
        </w:rPr>
        <w:t>6</w:t>
      </w:r>
      <w:r w:rsidRPr="00F40D1B">
        <w:rPr>
          <w:vertAlign w:val="superscript"/>
        </w:rPr>
        <w:t>2+</w:t>
      </w:r>
      <w:r>
        <w:t xml:space="preserve"> and Cl</w:t>
      </w:r>
      <w:r>
        <w:rPr>
          <w:vertAlign w:val="superscript"/>
        </w:rPr>
        <w:t>-</w:t>
      </w:r>
      <w:r>
        <w:t xml:space="preserve"> are frequently violet in colour owing to the presence of significant amounts of both Co(H</w:t>
      </w:r>
      <w:r w:rsidRPr="00F40D1B">
        <w:rPr>
          <w:vertAlign w:val="subscript"/>
        </w:rPr>
        <w:t>2</w:t>
      </w:r>
      <w:r>
        <w:t>O)</w:t>
      </w:r>
      <w:r w:rsidRPr="00F40D1B">
        <w:rPr>
          <w:vertAlign w:val="subscript"/>
        </w:rPr>
        <w:t>6</w:t>
      </w:r>
      <w:r w:rsidRPr="00F40D1B">
        <w:rPr>
          <w:vertAlign w:val="superscript"/>
        </w:rPr>
        <w:t>2+</w:t>
      </w:r>
      <w:r>
        <w:t xml:space="preserve"> and CoCl</w:t>
      </w:r>
      <w:r w:rsidRPr="00781DB1">
        <w:rPr>
          <w:vertAlign w:val="subscript"/>
        </w:rPr>
        <w:t>4</w:t>
      </w:r>
      <w:r>
        <w:rPr>
          <w:vertAlign w:val="superscript"/>
        </w:rPr>
        <w:t>2-</w:t>
      </w:r>
      <w:r>
        <w:t>.</w:t>
      </w:r>
    </w:p>
    <w:p w:rsidR="00802FF5" w:rsidRDefault="00802FF5" w:rsidP="00802FF5">
      <w:pPr>
        <w:pStyle w:val="question"/>
      </w:pPr>
      <w:r>
        <w:tab/>
      </w:r>
      <w:r>
        <w:tab/>
        <w:t>Which of the following statements concerning such solutions is true?</w:t>
      </w:r>
    </w:p>
    <w:p w:rsidR="00802FF5" w:rsidRDefault="00BD16C6" w:rsidP="00B93672">
      <w:pPr>
        <w:pStyle w:val="question"/>
        <w:numPr>
          <w:ilvl w:val="0"/>
          <w:numId w:val="23"/>
        </w:numPr>
        <w:spacing w:before="0" w:after="0" w:line="280" w:lineRule="exact"/>
        <w:ind w:left="1571" w:hanging="851"/>
      </w:pPr>
      <w:r>
        <w:t>If the forward reaction is endothermic, cooling the solution will make the colour turn pink.</w:t>
      </w:r>
    </w:p>
    <w:p w:rsidR="00802FF5" w:rsidRDefault="00802FF5" w:rsidP="00B93672">
      <w:pPr>
        <w:pStyle w:val="question"/>
        <w:numPr>
          <w:ilvl w:val="0"/>
          <w:numId w:val="23"/>
        </w:numPr>
        <w:spacing w:before="0" w:after="0" w:line="280" w:lineRule="exact"/>
        <w:ind w:left="1571" w:hanging="851"/>
      </w:pPr>
      <w:r>
        <w:t>Adding a large amount of solid sodium chloride to the solution will make the colour turn pink.</w:t>
      </w:r>
    </w:p>
    <w:p w:rsidR="00BD16C6" w:rsidRDefault="00BD16C6" w:rsidP="00B93672">
      <w:pPr>
        <w:pStyle w:val="question"/>
        <w:numPr>
          <w:ilvl w:val="0"/>
          <w:numId w:val="23"/>
        </w:numPr>
        <w:spacing w:before="0" w:after="0" w:line="280" w:lineRule="exact"/>
        <w:ind w:left="1571" w:hanging="851"/>
      </w:pPr>
      <w:r>
        <w:t>Diluting the solution with water will make the colour turn blue.</w:t>
      </w:r>
    </w:p>
    <w:p w:rsidR="00802FF5" w:rsidRPr="00781DB1" w:rsidRDefault="00802FF5" w:rsidP="00B93672">
      <w:pPr>
        <w:pStyle w:val="question"/>
        <w:numPr>
          <w:ilvl w:val="0"/>
          <w:numId w:val="23"/>
        </w:numPr>
        <w:spacing w:before="0" w:after="0" w:line="280" w:lineRule="exact"/>
        <w:ind w:left="1571" w:hanging="851"/>
      </w:pPr>
      <w:r>
        <w:t>If the forward reaction is exothermic, heating the solution will make the colour turn blue.</w:t>
      </w:r>
    </w:p>
    <w:p w:rsidR="00802FF5" w:rsidRPr="00842C2B" w:rsidRDefault="00802FF5" w:rsidP="00802FF5"/>
    <w:p w:rsidR="00802FF5" w:rsidRDefault="00802FF5" w:rsidP="00802FF5">
      <w:r w:rsidRPr="00842C2B">
        <w:t>7.</w:t>
      </w:r>
      <w:r w:rsidRPr="00842C2B">
        <w:tab/>
      </w:r>
      <w:r>
        <w:t>The Brønsted-Lowry theory applies in both aqueous and non-aqueous systems.</w:t>
      </w:r>
    </w:p>
    <w:p w:rsidR="00802FF5" w:rsidRDefault="00802FF5" w:rsidP="00802FF5">
      <w:r>
        <w:tab/>
        <w:t>The following reactions may take place in solvents other than water.</w:t>
      </w:r>
    </w:p>
    <w:p w:rsidR="00802FF5" w:rsidRDefault="00802FF5" w:rsidP="00802FF5">
      <w:r>
        <w:tab/>
        <w:t xml:space="preserve">Which is </w:t>
      </w:r>
      <w:r w:rsidRPr="00EE0D98">
        <w:rPr>
          <w:b/>
        </w:rPr>
        <w:t>NOT</w:t>
      </w:r>
      <w:r>
        <w:t xml:space="preserve"> a Brønsted-Lowry reaction?</w:t>
      </w:r>
    </w:p>
    <w:p w:rsidR="00802FF5" w:rsidRDefault="00802FF5" w:rsidP="00802FF5"/>
    <w:p w:rsidR="00802FF5" w:rsidRDefault="00802FF5" w:rsidP="001E170D">
      <w:pPr>
        <w:pStyle w:val="ListParagraph"/>
        <w:numPr>
          <w:ilvl w:val="0"/>
          <w:numId w:val="24"/>
        </w:numPr>
        <w:spacing w:line="280" w:lineRule="exact"/>
        <w:ind w:left="1571" w:hanging="851"/>
      </w:pPr>
      <w:r>
        <w:t>NH</w:t>
      </w:r>
      <w:r w:rsidRPr="00427690">
        <w:rPr>
          <w:vertAlign w:val="subscript"/>
        </w:rPr>
        <w:t>4</w:t>
      </w:r>
      <w:r w:rsidRPr="00427690">
        <w:rPr>
          <w:vertAlign w:val="superscript"/>
        </w:rPr>
        <w:t>+</w:t>
      </w:r>
      <w:r>
        <w:tab/>
        <w:t>+</w:t>
      </w:r>
      <w:r>
        <w:tab/>
        <w:t>NH</w:t>
      </w:r>
      <w:r w:rsidRPr="00427690">
        <w:rPr>
          <w:vertAlign w:val="subscript"/>
        </w:rPr>
        <w:t>2</w:t>
      </w:r>
      <w:r w:rsidRPr="00427690">
        <w:rPr>
          <w:vertAlign w:val="superscript"/>
        </w:rPr>
        <w:t>-</w:t>
      </w:r>
      <w:r w:rsidR="00B84D95">
        <w:tab/>
      </w:r>
      <w:r w:rsidR="00B84D95">
        <w:rPr>
          <w:rFonts w:ascii="Cambria Math" w:hAnsi="Cambria Math" w:cs="Cambria Math"/>
        </w:rPr>
        <w:t>⇌</w:t>
      </w:r>
      <w:r>
        <w:tab/>
        <w:t>2NH</w:t>
      </w:r>
      <w:r w:rsidRPr="00427690">
        <w:rPr>
          <w:vertAlign w:val="subscript"/>
        </w:rPr>
        <w:t>3</w:t>
      </w:r>
    </w:p>
    <w:p w:rsidR="00B93672" w:rsidRPr="00B93672" w:rsidRDefault="00802FF5" w:rsidP="001E170D">
      <w:pPr>
        <w:pStyle w:val="ListParagraph"/>
        <w:numPr>
          <w:ilvl w:val="0"/>
          <w:numId w:val="24"/>
        </w:numPr>
        <w:spacing w:line="280" w:lineRule="exact"/>
        <w:ind w:left="1571" w:hanging="851"/>
      </w:pPr>
      <w:r>
        <w:t>CO</w:t>
      </w:r>
      <w:r w:rsidRPr="00EE0D98">
        <w:rPr>
          <w:vertAlign w:val="subscript"/>
        </w:rPr>
        <w:t>2</w:t>
      </w:r>
      <w:r>
        <w:tab/>
        <w:t>+</w:t>
      </w:r>
      <w:r>
        <w:tab/>
        <w:t>OH</w:t>
      </w:r>
      <w:r w:rsidRPr="00EE0D98">
        <w:rPr>
          <w:vertAlign w:val="superscript"/>
        </w:rPr>
        <w:t>-</w:t>
      </w:r>
      <w:r w:rsidR="00B84D95">
        <w:tab/>
      </w:r>
      <w:r w:rsidR="00B84D95">
        <w:rPr>
          <w:rFonts w:ascii="Cambria Math" w:hAnsi="Cambria Math" w:cs="Cambria Math"/>
        </w:rPr>
        <w:t>⇌</w:t>
      </w:r>
      <w:r>
        <w:tab/>
        <w:t>HCO</w:t>
      </w:r>
      <w:r w:rsidRPr="00EE0D98">
        <w:rPr>
          <w:vertAlign w:val="subscript"/>
        </w:rPr>
        <w:t>3</w:t>
      </w:r>
      <w:r w:rsidRPr="00EE0D98">
        <w:rPr>
          <w:vertAlign w:val="superscript"/>
        </w:rPr>
        <w:t>-</w:t>
      </w:r>
    </w:p>
    <w:p w:rsidR="00B93672" w:rsidRPr="00B93672" w:rsidRDefault="00802FF5" w:rsidP="001E170D">
      <w:pPr>
        <w:pStyle w:val="ListParagraph"/>
        <w:numPr>
          <w:ilvl w:val="0"/>
          <w:numId w:val="24"/>
        </w:numPr>
        <w:spacing w:line="280" w:lineRule="exact"/>
        <w:ind w:left="1571" w:hanging="851"/>
      </w:pPr>
      <w:r>
        <w:t>HClO</w:t>
      </w:r>
      <w:r w:rsidRPr="00B93672">
        <w:rPr>
          <w:vertAlign w:val="subscript"/>
        </w:rPr>
        <w:t>4</w:t>
      </w:r>
      <w:r>
        <w:tab/>
        <w:t xml:space="preserve">+ </w:t>
      </w:r>
      <w:r w:rsidR="001E170D">
        <w:tab/>
      </w:r>
      <w:r>
        <w:t>CH</w:t>
      </w:r>
      <w:r w:rsidRPr="00B93672">
        <w:rPr>
          <w:vertAlign w:val="subscript"/>
        </w:rPr>
        <w:t>3</w:t>
      </w:r>
      <w:r w:rsidR="00B84D95">
        <w:t>COOH</w:t>
      </w:r>
      <w:r w:rsidR="00B84D95">
        <w:tab/>
      </w:r>
      <w:r w:rsidR="00B84D95" w:rsidRPr="00B93672">
        <w:rPr>
          <w:rFonts w:ascii="Cambria Math" w:hAnsi="Cambria Math" w:cs="Cambria Math"/>
        </w:rPr>
        <w:t>⇌</w:t>
      </w:r>
      <w:r>
        <w:tab/>
        <w:t>CH</w:t>
      </w:r>
      <w:r w:rsidRPr="00B93672">
        <w:rPr>
          <w:vertAlign w:val="subscript"/>
        </w:rPr>
        <w:t>3</w:t>
      </w:r>
      <w:r w:rsidR="00C565E9">
        <w:t>COOH</w:t>
      </w:r>
      <w:r w:rsidR="00CC131D">
        <w:rPr>
          <w:vertAlign w:val="subscript"/>
        </w:rPr>
        <w:t>2</w:t>
      </w:r>
      <w:r w:rsidR="00CC131D">
        <w:rPr>
          <w:vertAlign w:val="superscript"/>
        </w:rPr>
        <w:t>-</w:t>
      </w:r>
      <w:r>
        <w:tab/>
        <w:t>+</w:t>
      </w:r>
      <w:r>
        <w:tab/>
        <w:t>ClO</w:t>
      </w:r>
      <w:r w:rsidRPr="00B93672">
        <w:rPr>
          <w:vertAlign w:val="subscript"/>
        </w:rPr>
        <w:t>4</w:t>
      </w:r>
      <w:r w:rsidRPr="00B93672">
        <w:rPr>
          <w:vertAlign w:val="superscript"/>
        </w:rPr>
        <w:t>-</w:t>
      </w:r>
    </w:p>
    <w:p w:rsidR="00802FF5" w:rsidRDefault="00802FF5" w:rsidP="001E170D">
      <w:pPr>
        <w:pStyle w:val="ListParagraph"/>
        <w:numPr>
          <w:ilvl w:val="0"/>
          <w:numId w:val="24"/>
        </w:numPr>
        <w:spacing w:line="280" w:lineRule="exact"/>
        <w:ind w:left="1571" w:hanging="851"/>
      </w:pPr>
      <w:r>
        <w:t>CH</w:t>
      </w:r>
      <w:r w:rsidRPr="00B93672">
        <w:rPr>
          <w:vertAlign w:val="subscript"/>
        </w:rPr>
        <w:t>3</w:t>
      </w:r>
      <w:r>
        <w:t>CH</w:t>
      </w:r>
      <w:r w:rsidRPr="00B93672">
        <w:rPr>
          <w:vertAlign w:val="subscript"/>
        </w:rPr>
        <w:t>2</w:t>
      </w:r>
      <w:r>
        <w:t>O</w:t>
      </w:r>
      <w:r w:rsidRPr="00B93672">
        <w:rPr>
          <w:vertAlign w:val="superscript"/>
        </w:rPr>
        <w:t>-</w:t>
      </w:r>
      <w:r w:rsidR="001E170D">
        <w:tab/>
      </w:r>
      <w:r>
        <w:t>+</w:t>
      </w:r>
      <w:r>
        <w:tab/>
        <w:t>CH</w:t>
      </w:r>
      <w:r w:rsidRPr="00B93672">
        <w:rPr>
          <w:vertAlign w:val="subscript"/>
        </w:rPr>
        <w:t>3</w:t>
      </w:r>
      <w:r>
        <w:t>NH</w:t>
      </w:r>
      <w:r w:rsidRPr="00B93672">
        <w:rPr>
          <w:vertAlign w:val="subscript"/>
        </w:rPr>
        <w:t>3</w:t>
      </w:r>
      <w:r w:rsidRPr="00B93672">
        <w:rPr>
          <w:vertAlign w:val="superscript"/>
        </w:rPr>
        <w:t>+</w:t>
      </w:r>
      <w:r w:rsidR="00B84D95">
        <w:tab/>
      </w:r>
      <w:r w:rsidR="00B84D95" w:rsidRPr="00B93672">
        <w:rPr>
          <w:rFonts w:ascii="Cambria Math" w:hAnsi="Cambria Math" w:cs="Cambria Math"/>
        </w:rPr>
        <w:t>⇌</w:t>
      </w:r>
      <w:r>
        <w:tab/>
        <w:t>CH</w:t>
      </w:r>
      <w:r w:rsidRPr="00B93672">
        <w:rPr>
          <w:vertAlign w:val="subscript"/>
        </w:rPr>
        <w:t>3</w:t>
      </w:r>
      <w:r>
        <w:t>CH</w:t>
      </w:r>
      <w:r w:rsidRPr="00B93672">
        <w:rPr>
          <w:vertAlign w:val="subscript"/>
        </w:rPr>
        <w:t>2</w:t>
      </w:r>
      <w:r>
        <w:t>OH</w:t>
      </w:r>
      <w:r>
        <w:tab/>
        <w:t>+</w:t>
      </w:r>
      <w:r>
        <w:tab/>
        <w:t>CH</w:t>
      </w:r>
      <w:r w:rsidRPr="00B93672">
        <w:rPr>
          <w:vertAlign w:val="subscript"/>
        </w:rPr>
        <w:t>3</w:t>
      </w:r>
      <w:r>
        <w:t>NH</w:t>
      </w:r>
      <w:r w:rsidRPr="00B93672">
        <w:rPr>
          <w:vertAlign w:val="subscript"/>
        </w:rPr>
        <w:t>2</w:t>
      </w:r>
    </w:p>
    <w:p w:rsidR="00802FF5" w:rsidRDefault="00802FF5" w:rsidP="00802FF5">
      <w:pPr>
        <w:ind w:left="720"/>
      </w:pPr>
    </w:p>
    <w:p w:rsidR="00802FF5" w:rsidRPr="00EE0D98" w:rsidRDefault="00802FF5" w:rsidP="00802FF5">
      <w:pPr>
        <w:ind w:left="720"/>
      </w:pPr>
      <w:r>
        <w:tab/>
      </w:r>
    </w:p>
    <w:p w:rsidR="00802FF5" w:rsidRDefault="00802FF5" w:rsidP="00802FF5">
      <w:pPr>
        <w:ind w:left="720" w:hanging="720"/>
      </w:pPr>
      <w:r>
        <w:t>8.</w:t>
      </w:r>
      <w:r>
        <w:tab/>
        <w:t>Four students were asked to test a solution for the presence of a cation by using various anions. The students obtained these results:</w:t>
      </w:r>
    </w:p>
    <w:p w:rsidR="00802FF5" w:rsidRDefault="00802FF5" w:rsidP="00802FF5"/>
    <w:tbl>
      <w:tblPr>
        <w:tblStyle w:val="TableGrid"/>
        <w:tblpPr w:leftFromText="180" w:rightFromText="180" w:vertAnchor="text" w:horzAnchor="page" w:tblpX="3808" w:tblpY="115"/>
        <w:tblW w:w="0" w:type="auto"/>
        <w:tblLook w:val="04A0"/>
      </w:tblPr>
      <w:tblGrid>
        <w:gridCol w:w="906"/>
        <w:gridCol w:w="1450"/>
        <w:gridCol w:w="1450"/>
        <w:gridCol w:w="1450"/>
      </w:tblGrid>
      <w:tr w:rsidR="00802FF5" w:rsidTr="001E170D">
        <w:tc>
          <w:tcPr>
            <w:tcW w:w="0" w:type="auto"/>
            <w:tcBorders>
              <w:right w:val="double" w:sz="4" w:space="0" w:color="auto"/>
            </w:tcBorders>
          </w:tcPr>
          <w:p w:rsidR="00802FF5" w:rsidRPr="00C7188C" w:rsidRDefault="00802FF5" w:rsidP="00BD16C6">
            <w:pPr>
              <w:jc w:val="center"/>
              <w:rPr>
                <w:i/>
              </w:rPr>
            </w:pPr>
            <w:r>
              <w:rPr>
                <w:i/>
              </w:rPr>
              <w:t>Student</w:t>
            </w:r>
          </w:p>
        </w:tc>
        <w:tc>
          <w:tcPr>
            <w:tcW w:w="0" w:type="auto"/>
            <w:tcBorders>
              <w:left w:val="double" w:sz="4" w:space="0" w:color="auto"/>
            </w:tcBorders>
          </w:tcPr>
          <w:p w:rsidR="00802FF5" w:rsidRPr="00C7188C" w:rsidRDefault="00802FF5" w:rsidP="00BD16C6">
            <w:pPr>
              <w:jc w:val="center"/>
              <w:rPr>
                <w:i/>
              </w:rPr>
            </w:pPr>
            <w:r w:rsidRPr="00C7188C">
              <w:rPr>
                <w:i/>
              </w:rPr>
              <w:t>Chloride</w:t>
            </w:r>
          </w:p>
        </w:tc>
        <w:tc>
          <w:tcPr>
            <w:tcW w:w="0" w:type="auto"/>
          </w:tcPr>
          <w:p w:rsidR="00802FF5" w:rsidRPr="00C7188C" w:rsidRDefault="00802FF5" w:rsidP="00BD16C6">
            <w:pPr>
              <w:jc w:val="center"/>
              <w:rPr>
                <w:i/>
              </w:rPr>
            </w:pPr>
            <w:r>
              <w:rPr>
                <w:i/>
              </w:rPr>
              <w:t>Sulfate</w:t>
            </w:r>
          </w:p>
        </w:tc>
        <w:tc>
          <w:tcPr>
            <w:tcW w:w="0" w:type="auto"/>
          </w:tcPr>
          <w:p w:rsidR="00802FF5" w:rsidRPr="00C7188C" w:rsidRDefault="00802FF5" w:rsidP="00BD16C6">
            <w:pPr>
              <w:jc w:val="center"/>
              <w:rPr>
                <w:i/>
              </w:rPr>
            </w:pPr>
            <w:r>
              <w:rPr>
                <w:i/>
              </w:rPr>
              <w:t>Carbonate</w:t>
            </w:r>
          </w:p>
        </w:tc>
      </w:tr>
      <w:tr w:rsidR="00802FF5" w:rsidTr="001E170D">
        <w:tc>
          <w:tcPr>
            <w:tcW w:w="0" w:type="auto"/>
            <w:tcBorders>
              <w:right w:val="double" w:sz="4" w:space="0" w:color="auto"/>
            </w:tcBorders>
          </w:tcPr>
          <w:p w:rsidR="00802FF5" w:rsidRDefault="00802FF5" w:rsidP="00BD16C6">
            <w:pPr>
              <w:jc w:val="center"/>
            </w:pPr>
            <w:r>
              <w:t>(a)</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No 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b)</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No precipitate</w:t>
            </w:r>
          </w:p>
        </w:tc>
      </w:tr>
      <w:tr w:rsidR="00802FF5" w:rsidTr="001E170D">
        <w:tc>
          <w:tcPr>
            <w:tcW w:w="0" w:type="auto"/>
            <w:tcBorders>
              <w:right w:val="double" w:sz="4" w:space="0" w:color="auto"/>
            </w:tcBorders>
          </w:tcPr>
          <w:p w:rsidR="00802FF5" w:rsidRDefault="00802FF5" w:rsidP="00BD16C6">
            <w:pPr>
              <w:jc w:val="center"/>
            </w:pPr>
            <w:r>
              <w:t>(c)</w:t>
            </w:r>
          </w:p>
        </w:tc>
        <w:tc>
          <w:tcPr>
            <w:tcW w:w="0" w:type="auto"/>
            <w:tcBorders>
              <w:left w:val="double" w:sz="4" w:space="0" w:color="auto"/>
            </w:tcBorders>
          </w:tcPr>
          <w:p w:rsidR="00802FF5" w:rsidRDefault="00802FF5" w:rsidP="00BD16C6">
            <w:r>
              <w:t>Precipitate</w:t>
            </w:r>
          </w:p>
        </w:tc>
        <w:tc>
          <w:tcPr>
            <w:tcW w:w="0" w:type="auto"/>
          </w:tcPr>
          <w:p w:rsidR="00802FF5" w:rsidRDefault="00802FF5" w:rsidP="00BD16C6">
            <w:r>
              <w:t>Precipitate</w:t>
            </w:r>
          </w:p>
        </w:tc>
        <w:tc>
          <w:tcPr>
            <w:tcW w:w="0" w:type="auto"/>
          </w:tcPr>
          <w:p w:rsidR="00802FF5" w:rsidRDefault="00802FF5" w:rsidP="00BD16C6">
            <w:r>
              <w:t>Precipitate</w:t>
            </w:r>
          </w:p>
        </w:tc>
      </w:tr>
      <w:tr w:rsidR="00802FF5" w:rsidTr="001E170D">
        <w:tc>
          <w:tcPr>
            <w:tcW w:w="0" w:type="auto"/>
            <w:tcBorders>
              <w:right w:val="double" w:sz="4" w:space="0" w:color="auto"/>
            </w:tcBorders>
          </w:tcPr>
          <w:p w:rsidR="00802FF5" w:rsidRDefault="00802FF5" w:rsidP="00BD16C6">
            <w:pPr>
              <w:jc w:val="center"/>
            </w:pPr>
            <w:r>
              <w:t>(d)</w:t>
            </w:r>
          </w:p>
        </w:tc>
        <w:tc>
          <w:tcPr>
            <w:tcW w:w="0" w:type="auto"/>
            <w:tcBorders>
              <w:left w:val="double" w:sz="4" w:space="0" w:color="auto"/>
            </w:tcBorders>
          </w:tcPr>
          <w:p w:rsidR="00802FF5" w:rsidRDefault="00802FF5" w:rsidP="00BD16C6">
            <w:r>
              <w:t>No precipitate</w:t>
            </w:r>
          </w:p>
        </w:tc>
        <w:tc>
          <w:tcPr>
            <w:tcW w:w="0" w:type="auto"/>
          </w:tcPr>
          <w:p w:rsidR="00802FF5" w:rsidRDefault="00802FF5" w:rsidP="00BD16C6">
            <w:r>
              <w:t>Precipitate</w:t>
            </w:r>
          </w:p>
        </w:tc>
        <w:tc>
          <w:tcPr>
            <w:tcW w:w="0" w:type="auto"/>
          </w:tcPr>
          <w:p w:rsidR="00802FF5" w:rsidRDefault="00802FF5" w:rsidP="00BD16C6">
            <w:r>
              <w:t>No precipitate</w:t>
            </w:r>
          </w:p>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firstLine="720"/>
      </w:pPr>
      <w:r>
        <w:t>Each student concluded that Pb</w:t>
      </w:r>
      <w:r w:rsidRPr="00627560">
        <w:rPr>
          <w:vertAlign w:val="superscript"/>
        </w:rPr>
        <w:t>2+</w:t>
      </w:r>
      <w:r>
        <w:t xml:space="preserve"> was present.</w:t>
      </w:r>
    </w:p>
    <w:p w:rsidR="00802FF5" w:rsidRDefault="00802FF5" w:rsidP="00802FF5"/>
    <w:p w:rsidR="00802FF5" w:rsidRDefault="00802FF5" w:rsidP="00802FF5">
      <w:pPr>
        <w:ind w:firstLine="720"/>
      </w:pPr>
      <w:r>
        <w:t>Which student had results consistent with this conclusion?</w:t>
      </w:r>
    </w:p>
    <w:p w:rsidR="00802FF5" w:rsidRDefault="00802FF5" w:rsidP="00802FF5">
      <w:pPr>
        <w:ind w:firstLine="720"/>
      </w:pPr>
    </w:p>
    <w:p w:rsidR="001E170D" w:rsidRDefault="001E170D" w:rsidP="00802FF5">
      <w:pPr>
        <w:ind w:firstLine="720"/>
      </w:pPr>
    </w:p>
    <w:p w:rsidR="001E170D" w:rsidRDefault="001E170D" w:rsidP="00802FF5">
      <w:pPr>
        <w:ind w:firstLine="720"/>
      </w:pPr>
    </w:p>
    <w:p w:rsidR="001E170D" w:rsidRDefault="001E170D" w:rsidP="00802FF5">
      <w:pPr>
        <w:ind w:firstLine="720"/>
      </w:pPr>
    </w:p>
    <w:p w:rsidR="00802FF5" w:rsidRDefault="00802FF5" w:rsidP="00802FF5">
      <w:pPr>
        <w:ind w:firstLine="720"/>
      </w:pP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9.</w:t>
      </w:r>
      <w:r>
        <w:tab/>
        <w:t xml:space="preserve">Which one of the four elements (V, P, N, Cl) underlined below has the </w:t>
      </w:r>
      <w:r w:rsidRPr="00C9530E">
        <w:rPr>
          <w:b/>
        </w:rPr>
        <w:t>highest</w:t>
      </w:r>
      <w:r>
        <w:t xml:space="preserve"> oxidation state?</w:t>
      </w:r>
    </w:p>
    <w:p w:rsidR="00802FF5" w:rsidRDefault="00802FF5" w:rsidP="00802FF5"/>
    <w:p w:rsidR="00802FF5" w:rsidRDefault="00802FF5" w:rsidP="001E170D">
      <w:pPr>
        <w:pStyle w:val="ListParagraph"/>
        <w:numPr>
          <w:ilvl w:val="0"/>
          <w:numId w:val="25"/>
        </w:numPr>
        <w:spacing w:line="280" w:lineRule="exact"/>
        <w:ind w:left="1571" w:hanging="851"/>
      </w:pPr>
      <w:r w:rsidRPr="00C9530E">
        <w:rPr>
          <w:b/>
          <w:u w:val="single"/>
        </w:rPr>
        <w:t>V</w:t>
      </w:r>
      <w:r w:rsidRPr="008C0E88">
        <w:rPr>
          <w:vertAlign w:val="subscript"/>
        </w:rPr>
        <w:t>2</w:t>
      </w:r>
      <w:r>
        <w:t>O</w:t>
      </w:r>
      <w:r w:rsidRPr="008C0E88">
        <w:rPr>
          <w:vertAlign w:val="subscript"/>
        </w:rPr>
        <w:t>5</w:t>
      </w:r>
    </w:p>
    <w:p w:rsidR="00802FF5" w:rsidRDefault="00802FF5" w:rsidP="001E170D">
      <w:pPr>
        <w:pStyle w:val="ListParagraph"/>
        <w:numPr>
          <w:ilvl w:val="0"/>
          <w:numId w:val="25"/>
        </w:numPr>
        <w:spacing w:line="280" w:lineRule="exact"/>
        <w:ind w:left="1571" w:hanging="851"/>
      </w:pPr>
      <w:r>
        <w:t>H</w:t>
      </w:r>
      <w:r w:rsidRPr="008C0E88">
        <w:rPr>
          <w:vertAlign w:val="subscript"/>
        </w:rPr>
        <w:t>3</w:t>
      </w:r>
      <w:r w:rsidRPr="00C9530E">
        <w:rPr>
          <w:b/>
          <w:u w:val="single"/>
        </w:rPr>
        <w:t>P</w:t>
      </w:r>
      <w:r>
        <w:t>O</w:t>
      </w:r>
      <w:r w:rsidRPr="008C0E88">
        <w:rPr>
          <w:vertAlign w:val="subscript"/>
        </w:rPr>
        <w:t>4</w:t>
      </w:r>
    </w:p>
    <w:p w:rsidR="00802FF5" w:rsidRDefault="00802FF5" w:rsidP="001E170D">
      <w:pPr>
        <w:pStyle w:val="ListParagraph"/>
        <w:numPr>
          <w:ilvl w:val="0"/>
          <w:numId w:val="25"/>
        </w:numPr>
        <w:spacing w:line="280" w:lineRule="exact"/>
        <w:ind w:left="1571" w:hanging="851"/>
      </w:pPr>
      <w:r>
        <w:t>Na</w:t>
      </w:r>
      <w:r w:rsidRPr="00C9530E">
        <w:rPr>
          <w:b/>
          <w:u w:val="single"/>
        </w:rPr>
        <w:t>N</w:t>
      </w:r>
      <w:r>
        <w:t>O</w:t>
      </w:r>
      <w:r w:rsidRPr="008C0E88">
        <w:rPr>
          <w:vertAlign w:val="subscript"/>
        </w:rPr>
        <w:t>3</w:t>
      </w:r>
    </w:p>
    <w:p w:rsidR="00802FF5" w:rsidRDefault="00802FF5" w:rsidP="001E170D">
      <w:pPr>
        <w:pStyle w:val="ListParagraph"/>
        <w:numPr>
          <w:ilvl w:val="0"/>
          <w:numId w:val="25"/>
        </w:numPr>
        <w:spacing w:line="280" w:lineRule="exact"/>
        <w:ind w:left="1571" w:hanging="851"/>
      </w:pPr>
      <w:r w:rsidRPr="00C9530E">
        <w:rPr>
          <w:b/>
          <w:u w:val="single"/>
        </w:rPr>
        <w:t>Cl</w:t>
      </w:r>
      <w:r>
        <w:t>O</w:t>
      </w:r>
      <w:r w:rsidRPr="00C9530E">
        <w:rPr>
          <w:vertAlign w:val="subscript"/>
        </w:rPr>
        <w:t>4</w:t>
      </w:r>
      <w:r>
        <w:rPr>
          <w:vertAlign w:val="superscript"/>
        </w:rPr>
        <w:t>-</w:t>
      </w:r>
    </w:p>
    <w:p w:rsidR="00802FF5" w:rsidRDefault="00802FF5" w:rsidP="00802FF5">
      <w:pPr>
        <w:pStyle w:val="ListParagraph"/>
        <w:ind w:left="1080"/>
      </w:pPr>
    </w:p>
    <w:p w:rsidR="00802FF5" w:rsidRDefault="00802FF5" w:rsidP="00802FF5">
      <w:pPr>
        <w:pStyle w:val="ListParagraph"/>
        <w:ind w:left="1080"/>
      </w:pPr>
    </w:p>
    <w:p w:rsidR="00802FF5" w:rsidRDefault="00802FF5" w:rsidP="00802FF5">
      <w:r>
        <w:t>10.</w:t>
      </w:r>
      <w:r>
        <w:tab/>
        <w:t>Which one the following solutions will have the greatest concentration of ions per litre?</w:t>
      </w:r>
    </w:p>
    <w:p w:rsidR="00802FF5" w:rsidRDefault="00802FF5" w:rsidP="00802FF5"/>
    <w:p w:rsidR="00802FF5" w:rsidRDefault="00802FF5" w:rsidP="001E170D">
      <w:pPr>
        <w:pStyle w:val="ListParagraph"/>
        <w:numPr>
          <w:ilvl w:val="0"/>
          <w:numId w:val="26"/>
        </w:numPr>
        <w:spacing w:line="280" w:lineRule="exact"/>
        <w:ind w:left="1571" w:hanging="851"/>
      </w:pPr>
      <w:r>
        <w:t>0.4 molL</w:t>
      </w:r>
      <w:r w:rsidRPr="008850E2">
        <w:rPr>
          <w:vertAlign w:val="superscript"/>
        </w:rPr>
        <w:t>-1</w:t>
      </w:r>
      <w:r>
        <w:t xml:space="preserve"> Na</w:t>
      </w:r>
      <w:r w:rsidRPr="008850E2">
        <w:rPr>
          <w:vertAlign w:val="subscript"/>
        </w:rPr>
        <w:t>2</w:t>
      </w:r>
      <w:r>
        <w:t>SO</w:t>
      </w:r>
      <w:r w:rsidRPr="008850E2">
        <w:rPr>
          <w:vertAlign w:val="subscript"/>
        </w:rPr>
        <w:t>4</w:t>
      </w:r>
    </w:p>
    <w:p w:rsidR="00802FF5" w:rsidRDefault="00802FF5" w:rsidP="001E170D">
      <w:pPr>
        <w:pStyle w:val="ListParagraph"/>
        <w:numPr>
          <w:ilvl w:val="0"/>
          <w:numId w:val="26"/>
        </w:numPr>
        <w:spacing w:line="280" w:lineRule="exact"/>
        <w:ind w:left="1571" w:hanging="851"/>
      </w:pPr>
      <w:r>
        <w:t>0.3 molL</w:t>
      </w:r>
      <w:r w:rsidRPr="008850E2">
        <w:rPr>
          <w:vertAlign w:val="superscript"/>
        </w:rPr>
        <w:t>-1</w:t>
      </w:r>
      <w:r>
        <w:t xml:space="preserve"> Mg(NO</w:t>
      </w:r>
      <w:r w:rsidRPr="008850E2">
        <w:rPr>
          <w:vertAlign w:val="subscript"/>
        </w:rPr>
        <w:t>3</w:t>
      </w:r>
      <w:r>
        <w:t>)</w:t>
      </w:r>
      <w:r w:rsidRPr="008850E2">
        <w:rPr>
          <w:vertAlign w:val="subscript"/>
        </w:rPr>
        <w:t>2</w:t>
      </w:r>
    </w:p>
    <w:p w:rsidR="00802FF5" w:rsidRDefault="00802FF5" w:rsidP="001E170D">
      <w:pPr>
        <w:pStyle w:val="ListParagraph"/>
        <w:numPr>
          <w:ilvl w:val="0"/>
          <w:numId w:val="26"/>
        </w:numPr>
        <w:spacing w:line="280" w:lineRule="exact"/>
        <w:ind w:left="1571" w:hanging="851"/>
      </w:pPr>
      <w:r>
        <w:t>0.5 molL</w:t>
      </w:r>
      <w:r w:rsidRPr="008850E2">
        <w:rPr>
          <w:vertAlign w:val="superscript"/>
        </w:rPr>
        <w:t>-1</w:t>
      </w:r>
      <w:r>
        <w:t xml:space="preserve"> H</w:t>
      </w:r>
      <w:r w:rsidRPr="008850E2">
        <w:rPr>
          <w:vertAlign w:val="subscript"/>
        </w:rPr>
        <w:t>2</w:t>
      </w:r>
      <w:r>
        <w:t>SO</w:t>
      </w:r>
      <w:r w:rsidRPr="008850E2">
        <w:rPr>
          <w:vertAlign w:val="subscript"/>
        </w:rPr>
        <w:t>4</w:t>
      </w:r>
    </w:p>
    <w:p w:rsidR="00802FF5" w:rsidRPr="00442E33" w:rsidRDefault="00802FF5" w:rsidP="001E170D">
      <w:pPr>
        <w:pStyle w:val="ListParagraph"/>
        <w:numPr>
          <w:ilvl w:val="0"/>
          <w:numId w:val="26"/>
        </w:numPr>
        <w:spacing w:line="280" w:lineRule="exact"/>
        <w:ind w:left="1571" w:hanging="851"/>
      </w:pPr>
      <w:r>
        <w:t>0.4molL</w:t>
      </w:r>
      <w:r w:rsidRPr="008850E2">
        <w:rPr>
          <w:vertAlign w:val="superscript"/>
        </w:rPr>
        <w:t>-1</w:t>
      </w:r>
      <w:r>
        <w:t xml:space="preserve"> Na</w:t>
      </w:r>
      <w:r w:rsidRPr="008850E2">
        <w:rPr>
          <w:vertAlign w:val="subscript"/>
        </w:rPr>
        <w:t>3</w:t>
      </w:r>
      <w:r>
        <w:t>PO</w:t>
      </w:r>
      <w:r w:rsidRPr="00627560">
        <w:rPr>
          <w:vertAlign w:val="subscript"/>
        </w:rPr>
        <w:t>4</w:t>
      </w:r>
    </w:p>
    <w:p w:rsidR="00802FF5" w:rsidRDefault="00802FF5" w:rsidP="00802FF5"/>
    <w:p w:rsidR="00802FF5" w:rsidRDefault="00802FF5" w:rsidP="00802FF5"/>
    <w:p w:rsidR="00802FF5" w:rsidRDefault="00802FF5" w:rsidP="00802FF5">
      <w:pPr>
        <w:ind w:left="720" w:hanging="720"/>
      </w:pPr>
      <w:r>
        <w:t>11.</w:t>
      </w:r>
      <w:r>
        <w:tab/>
        <w:t>The diagram below represents a cell in which two metals have been placed in a solution containing their respective metallic ions. The metals are connected to a voltmeter.</w:t>
      </w:r>
    </w:p>
    <w:p w:rsidR="00802FF5" w:rsidRDefault="00802FF5" w:rsidP="00802FF5"/>
    <w:p w:rsidR="00802FF5" w:rsidRDefault="00802FF5" w:rsidP="00802FF5"/>
    <w:p w:rsidR="00802FF5" w:rsidRDefault="00802FF5" w:rsidP="00802FF5">
      <w:pPr>
        <w:jc w:val="center"/>
      </w:pPr>
      <w:r>
        <w:rPr>
          <w:noProof/>
        </w:rPr>
        <w:drawing>
          <wp:inline distT="0" distB="0" distL="0" distR="0">
            <wp:extent cx="2400300" cy="1857375"/>
            <wp:effectExtent l="0" t="0" r="0" b="0"/>
            <wp:docPr id="1" name="Picture 1" descr="\\San1-Server\staff\daleke\My Documents\My Pictures\2011-05-11\stars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2011-05-11\stars0014.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0300" cy="1857375"/>
                    </a:xfrm>
                    <a:prstGeom prst="rect">
                      <a:avLst/>
                    </a:prstGeom>
                    <a:noFill/>
                    <a:ln>
                      <a:noFill/>
                    </a:ln>
                  </pic:spPr>
                </pic:pic>
              </a:graphicData>
            </a:graphic>
          </wp:inline>
        </w:drawing>
      </w:r>
    </w:p>
    <w:p w:rsidR="00802FF5" w:rsidRDefault="00802FF5" w:rsidP="00802FF5"/>
    <w:p w:rsidR="00802FF5" w:rsidRDefault="00802FF5" w:rsidP="00802FF5"/>
    <w:p w:rsidR="00802FF5" w:rsidRDefault="00802FF5" w:rsidP="00802FF5">
      <w:pPr>
        <w:ind w:left="720"/>
      </w:pPr>
      <w:r>
        <w:t>Which of the following combinations of metals would produce the highest reading on the voltmeter?</w:t>
      </w:r>
    </w:p>
    <w:p w:rsidR="00802FF5" w:rsidRDefault="00802FF5" w:rsidP="00802FF5"/>
    <w:p w:rsidR="00802FF5" w:rsidRDefault="00802FF5" w:rsidP="001E170D">
      <w:pPr>
        <w:pStyle w:val="ListParagraph"/>
        <w:numPr>
          <w:ilvl w:val="0"/>
          <w:numId w:val="27"/>
        </w:numPr>
        <w:spacing w:line="280" w:lineRule="exact"/>
        <w:ind w:left="1571" w:hanging="851"/>
      </w:pPr>
      <w:r>
        <w:t>Tin and zinc</w:t>
      </w:r>
    </w:p>
    <w:p w:rsidR="00802FF5" w:rsidRDefault="00802FF5" w:rsidP="001E170D">
      <w:pPr>
        <w:pStyle w:val="ListParagraph"/>
        <w:numPr>
          <w:ilvl w:val="0"/>
          <w:numId w:val="27"/>
        </w:numPr>
        <w:spacing w:line="280" w:lineRule="exact"/>
        <w:ind w:left="1571" w:hanging="851"/>
      </w:pPr>
      <w:r>
        <w:t>Copper and zinc</w:t>
      </w:r>
    </w:p>
    <w:p w:rsidR="00802FF5" w:rsidRDefault="00802FF5" w:rsidP="001E170D">
      <w:pPr>
        <w:pStyle w:val="ListParagraph"/>
        <w:numPr>
          <w:ilvl w:val="0"/>
          <w:numId w:val="27"/>
        </w:numPr>
        <w:spacing w:line="280" w:lineRule="exact"/>
        <w:ind w:left="1571" w:hanging="851"/>
      </w:pPr>
      <w:r>
        <w:t>Copper and silver</w:t>
      </w:r>
    </w:p>
    <w:p w:rsidR="00802FF5" w:rsidRDefault="00802FF5" w:rsidP="001E170D">
      <w:pPr>
        <w:pStyle w:val="ListParagraph"/>
        <w:numPr>
          <w:ilvl w:val="0"/>
          <w:numId w:val="27"/>
        </w:numPr>
        <w:spacing w:line="280" w:lineRule="exact"/>
        <w:ind w:left="1571" w:hanging="851"/>
      </w:pPr>
      <w:r>
        <w:t>Magnesium and lead</w:t>
      </w:r>
    </w:p>
    <w:p w:rsidR="00802FF5" w:rsidRDefault="00802FF5" w:rsidP="00802FF5"/>
    <w:p w:rsidR="00802FF5" w:rsidRDefault="00802FF5" w:rsidP="00802FF5"/>
    <w:p w:rsidR="001E170D" w:rsidRDefault="001E170D"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lastRenderedPageBreak/>
        <w:t>12.</w:t>
      </w:r>
      <w:r>
        <w:tab/>
        <w:t>Which statement best describes the equivalence point in a titration between a strong acid and a strong base?</w:t>
      </w:r>
    </w:p>
    <w:p w:rsidR="00802FF5" w:rsidRDefault="00802FF5" w:rsidP="00802FF5"/>
    <w:p w:rsidR="00802FF5" w:rsidRDefault="00C602F1" w:rsidP="001E170D">
      <w:pPr>
        <w:pStyle w:val="ListParagraph"/>
        <w:numPr>
          <w:ilvl w:val="0"/>
          <w:numId w:val="28"/>
        </w:numPr>
        <w:spacing w:line="280" w:lineRule="exact"/>
        <w:ind w:left="1571" w:hanging="851"/>
      </w:pPr>
      <w:r>
        <w:t>The point at which equal moles of H</w:t>
      </w:r>
      <w:r w:rsidRPr="005A08E9">
        <w:rPr>
          <w:vertAlign w:val="superscript"/>
        </w:rPr>
        <w:t>+</w:t>
      </w:r>
      <w:r>
        <w:t xml:space="preserve"> ions and OH</w:t>
      </w:r>
      <w:r w:rsidRPr="005A08E9">
        <w:rPr>
          <w:vertAlign w:val="superscript"/>
        </w:rPr>
        <w:t>-</w:t>
      </w:r>
      <w:r>
        <w:t xml:space="preserve"> ions have been added together.</w:t>
      </w:r>
    </w:p>
    <w:p w:rsidR="00802FF5" w:rsidRDefault="00802FF5" w:rsidP="001E170D">
      <w:pPr>
        <w:pStyle w:val="ListParagraph"/>
        <w:numPr>
          <w:ilvl w:val="0"/>
          <w:numId w:val="28"/>
        </w:numPr>
        <w:spacing w:line="280" w:lineRule="exact"/>
        <w:ind w:left="1571" w:hanging="851"/>
      </w:pPr>
      <w:r>
        <w:t>The point at which equal moles of acid and base have been added together.</w:t>
      </w:r>
    </w:p>
    <w:p w:rsidR="00C602F1" w:rsidRDefault="00C602F1" w:rsidP="001E170D">
      <w:pPr>
        <w:pStyle w:val="ListParagraph"/>
        <w:numPr>
          <w:ilvl w:val="0"/>
          <w:numId w:val="28"/>
        </w:numPr>
        <w:spacing w:line="280" w:lineRule="exact"/>
        <w:ind w:left="1571" w:hanging="851"/>
      </w:pPr>
      <w:r>
        <w:t>The point at which the first sign of a colour change occurs.</w:t>
      </w:r>
    </w:p>
    <w:p w:rsidR="00802FF5" w:rsidRDefault="00802FF5" w:rsidP="001E170D">
      <w:pPr>
        <w:pStyle w:val="ListParagraph"/>
        <w:numPr>
          <w:ilvl w:val="0"/>
          <w:numId w:val="28"/>
        </w:numPr>
        <w:spacing w:line="280" w:lineRule="exact"/>
        <w:ind w:left="1571" w:hanging="851"/>
      </w:pPr>
      <w:r>
        <w:t>The point at which the rate of the forward reaction equals the rate of the reverse reaction.</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3.</w:t>
      </w:r>
      <w:r>
        <w:tab/>
        <w:t>Citric acid, the predominant acid in lemon juice, is a triprotic acid. A student titrated 25.0 mL samples of lemon juice with 0.550 mol L</w:t>
      </w:r>
      <w:r w:rsidRPr="002E5B5F">
        <w:rPr>
          <w:vertAlign w:val="superscript"/>
        </w:rPr>
        <w:t>-1</w:t>
      </w:r>
      <w:r>
        <w:t>NaOH. The mean titration volume was 29.50 mL. The molar mass of citric acid is 192.12 g mol</w:t>
      </w:r>
      <w:r w:rsidRPr="002E5B5F">
        <w:rPr>
          <w:vertAlign w:val="superscript"/>
        </w:rPr>
        <w:t>-1</w:t>
      </w:r>
      <w:r>
        <w:t>.</w:t>
      </w:r>
    </w:p>
    <w:p w:rsidR="00802FF5" w:rsidRDefault="00802FF5" w:rsidP="00802FF5"/>
    <w:p w:rsidR="00802FF5" w:rsidRDefault="00802FF5" w:rsidP="00802FF5">
      <w:pPr>
        <w:ind w:firstLine="720"/>
      </w:pPr>
      <w:r>
        <w:t>What was the concentration of citric acid in the lemon juice?</w:t>
      </w:r>
    </w:p>
    <w:p w:rsidR="00802FF5" w:rsidRDefault="00802FF5" w:rsidP="00802FF5">
      <w:pPr>
        <w:ind w:firstLine="720"/>
      </w:pPr>
    </w:p>
    <w:p w:rsidR="00802FF5" w:rsidRDefault="00802FF5" w:rsidP="001E170D">
      <w:pPr>
        <w:pStyle w:val="ListParagraph"/>
        <w:numPr>
          <w:ilvl w:val="0"/>
          <w:numId w:val="29"/>
        </w:numPr>
        <w:spacing w:line="280" w:lineRule="exact"/>
        <w:ind w:left="1571" w:hanging="851"/>
      </w:pPr>
      <w:r>
        <w:t>1.04 gL</w:t>
      </w:r>
      <w:r w:rsidRPr="002E5B5F">
        <w:rPr>
          <w:vertAlign w:val="superscript"/>
        </w:rPr>
        <w:t>-1</w:t>
      </w:r>
    </w:p>
    <w:p w:rsidR="00802FF5" w:rsidRDefault="00802FF5" w:rsidP="001E170D">
      <w:pPr>
        <w:pStyle w:val="ListParagraph"/>
        <w:numPr>
          <w:ilvl w:val="0"/>
          <w:numId w:val="29"/>
        </w:numPr>
        <w:spacing w:line="280" w:lineRule="exact"/>
        <w:ind w:left="1571" w:hanging="851"/>
      </w:pPr>
      <w:r>
        <w:t>41.06 gL</w:t>
      </w:r>
      <w:r w:rsidRPr="002E5B5F">
        <w:rPr>
          <w:vertAlign w:val="superscript"/>
        </w:rPr>
        <w:t>-1</w:t>
      </w:r>
    </w:p>
    <w:p w:rsidR="00802FF5" w:rsidRDefault="00802FF5" w:rsidP="001E170D">
      <w:pPr>
        <w:pStyle w:val="ListParagraph"/>
        <w:numPr>
          <w:ilvl w:val="0"/>
          <w:numId w:val="29"/>
        </w:numPr>
        <w:spacing w:line="280" w:lineRule="exact"/>
        <w:ind w:left="1571" w:hanging="851"/>
      </w:pPr>
      <w:r>
        <w:t>125 gL</w:t>
      </w:r>
      <w:r w:rsidRPr="002E5B5F">
        <w:rPr>
          <w:vertAlign w:val="superscript"/>
        </w:rPr>
        <w:t>-1</w:t>
      </w:r>
    </w:p>
    <w:p w:rsidR="00802FF5" w:rsidRDefault="00802FF5" w:rsidP="001E170D">
      <w:pPr>
        <w:pStyle w:val="ListParagraph"/>
        <w:numPr>
          <w:ilvl w:val="0"/>
          <w:numId w:val="29"/>
        </w:numPr>
        <w:spacing w:line="280" w:lineRule="exact"/>
        <w:ind w:left="1571" w:hanging="851"/>
      </w:pPr>
      <w:r>
        <w:t>374 gL</w:t>
      </w:r>
      <w:r w:rsidRPr="002E5B5F">
        <w:rPr>
          <w:vertAlign w:val="superscript"/>
        </w:rPr>
        <w:t>-1</w:t>
      </w:r>
    </w:p>
    <w:p w:rsidR="00802FF5" w:rsidRDefault="00802FF5" w:rsidP="00802FF5">
      <w:pPr>
        <w:pStyle w:val="ListParagraph"/>
        <w:ind w:left="1080"/>
      </w:pPr>
    </w:p>
    <w:p w:rsidR="00802FF5" w:rsidRPr="000D6AB5" w:rsidRDefault="00802FF5" w:rsidP="00802FF5"/>
    <w:p w:rsidR="00802FF5" w:rsidRDefault="00802FF5" w:rsidP="00802FF5">
      <w:r w:rsidRPr="000D6AB5">
        <w:t>14.</w:t>
      </w:r>
      <w:r w:rsidRPr="000D6AB5">
        <w:tab/>
      </w:r>
      <w:r>
        <w:t>Which of the following is true for a system at equilibrium?</w:t>
      </w:r>
    </w:p>
    <w:p w:rsidR="00802FF5" w:rsidRDefault="00802FF5" w:rsidP="00802FF5"/>
    <w:p w:rsidR="00802FF5" w:rsidRDefault="00802FF5" w:rsidP="001E170D">
      <w:pPr>
        <w:pStyle w:val="ListParagraph"/>
        <w:numPr>
          <w:ilvl w:val="0"/>
          <w:numId w:val="30"/>
        </w:numPr>
        <w:spacing w:line="280" w:lineRule="exact"/>
        <w:ind w:left="1571" w:hanging="851"/>
      </w:pPr>
      <w:r>
        <w:t>The number of collisions per unit time between reactants is equal to the number of collisions per unit time between products.</w:t>
      </w:r>
    </w:p>
    <w:p w:rsidR="00802FF5" w:rsidRDefault="00802FF5" w:rsidP="001E170D">
      <w:pPr>
        <w:pStyle w:val="ListParagraph"/>
        <w:numPr>
          <w:ilvl w:val="0"/>
          <w:numId w:val="30"/>
        </w:numPr>
        <w:spacing w:line="280" w:lineRule="exact"/>
        <w:ind w:left="1571" w:hanging="851"/>
      </w:pPr>
      <w:r>
        <w:t>The product of the concentrations of the reactants is equal to the product of the concentrations of the products.</w:t>
      </w:r>
    </w:p>
    <w:p w:rsidR="00802FF5" w:rsidRDefault="00802FF5" w:rsidP="001E170D">
      <w:pPr>
        <w:pStyle w:val="ListParagraph"/>
        <w:numPr>
          <w:ilvl w:val="0"/>
          <w:numId w:val="30"/>
        </w:numPr>
        <w:spacing w:line="280" w:lineRule="exact"/>
        <w:ind w:left="1571" w:hanging="851"/>
      </w:pPr>
      <w:r>
        <w:t>Reactants are reacting to form products at the same rate as products are reacting to form reactants.</w:t>
      </w:r>
    </w:p>
    <w:p w:rsidR="00802FF5" w:rsidRDefault="00802FF5" w:rsidP="001E170D">
      <w:pPr>
        <w:pStyle w:val="ListParagraph"/>
        <w:numPr>
          <w:ilvl w:val="0"/>
          <w:numId w:val="30"/>
        </w:numPr>
        <w:spacing w:line="280" w:lineRule="exact"/>
        <w:ind w:left="1571" w:hanging="851"/>
      </w:pPr>
      <w:r>
        <w:t>All concentrations of reactants and products are equal.</w:t>
      </w:r>
    </w:p>
    <w:p w:rsidR="00802FF5" w:rsidRDefault="00802FF5" w:rsidP="00802FF5"/>
    <w:p w:rsidR="00802FF5" w:rsidRDefault="00802FF5" w:rsidP="00802FF5"/>
    <w:p w:rsidR="00802FF5" w:rsidRDefault="00802FF5" w:rsidP="00802FF5">
      <w:pPr>
        <w:ind w:left="720" w:hanging="720"/>
      </w:pPr>
      <w:r>
        <w:t>15.</w:t>
      </w:r>
      <w:r>
        <w:tab/>
        <w:t>Which one of the following alternatives lists the atoms of aluminium, calcium, silicon and phosphorus in order of increasing electronegativity?</w:t>
      </w:r>
    </w:p>
    <w:p w:rsidR="00802FF5" w:rsidRDefault="00802FF5" w:rsidP="00802FF5">
      <w:pPr>
        <w:ind w:left="720" w:hanging="720"/>
      </w:pPr>
    </w:p>
    <w:p w:rsidR="00802FF5" w:rsidRDefault="00802FF5" w:rsidP="001E170D">
      <w:pPr>
        <w:pStyle w:val="ListParagraph"/>
        <w:numPr>
          <w:ilvl w:val="0"/>
          <w:numId w:val="31"/>
        </w:numPr>
        <w:spacing w:line="280" w:lineRule="exact"/>
        <w:ind w:left="1571" w:hanging="851"/>
      </w:pPr>
      <w:r>
        <w:t>(lowest) Al, Si, P, Ca (highest)</w:t>
      </w:r>
    </w:p>
    <w:p w:rsidR="00802FF5" w:rsidRDefault="00802FF5" w:rsidP="001E170D">
      <w:pPr>
        <w:pStyle w:val="ListParagraph"/>
        <w:numPr>
          <w:ilvl w:val="0"/>
          <w:numId w:val="31"/>
        </w:numPr>
        <w:spacing w:line="280" w:lineRule="exact"/>
        <w:ind w:left="1571" w:hanging="851"/>
      </w:pPr>
      <w:r>
        <w:t>(lowest) Ca, Al, Si, P (highest)</w:t>
      </w:r>
    </w:p>
    <w:p w:rsidR="00802FF5" w:rsidRDefault="00802FF5" w:rsidP="001E170D">
      <w:pPr>
        <w:pStyle w:val="ListParagraph"/>
        <w:numPr>
          <w:ilvl w:val="0"/>
          <w:numId w:val="31"/>
        </w:numPr>
        <w:spacing w:line="280" w:lineRule="exact"/>
        <w:ind w:left="1571" w:hanging="851"/>
      </w:pPr>
      <w:r>
        <w:t>(lowest) P, Si, Al, Ca (highest)</w:t>
      </w:r>
    </w:p>
    <w:p w:rsidR="00802FF5" w:rsidRDefault="00802FF5" w:rsidP="001E170D">
      <w:pPr>
        <w:pStyle w:val="ListParagraph"/>
        <w:numPr>
          <w:ilvl w:val="0"/>
          <w:numId w:val="31"/>
        </w:numPr>
        <w:spacing w:line="280" w:lineRule="exact"/>
        <w:ind w:left="1571" w:hanging="851"/>
      </w:pPr>
      <w:r>
        <w:t>(lowest) Si, Ca, Al, P (highest)</w:t>
      </w:r>
    </w:p>
    <w:p w:rsidR="00802FF5" w:rsidRDefault="00802FF5" w:rsidP="00802FF5">
      <w:pPr>
        <w:pStyle w:val="ListParagraph"/>
        <w:ind w:left="1440"/>
      </w:pPr>
    </w:p>
    <w:p w:rsidR="00802FF5" w:rsidRDefault="00802FF5" w:rsidP="00802FF5">
      <w:pPr>
        <w:pStyle w:val="ListParagraph"/>
        <w:ind w:left="1440"/>
      </w:pPr>
    </w:p>
    <w:p w:rsidR="00802FF5" w:rsidRDefault="00802FF5" w:rsidP="00802FF5">
      <w:pPr>
        <w:ind w:left="720" w:hanging="720"/>
      </w:pPr>
      <w:r>
        <w:t>16.</w:t>
      </w:r>
      <w:r>
        <w:tab/>
        <w:t>Which one the following alternatives lists the atoms of chlorine, fluorine, aluminium and calcium in order of increasing atomic radius?</w:t>
      </w:r>
    </w:p>
    <w:p w:rsidR="00802FF5" w:rsidRDefault="00802FF5" w:rsidP="00802FF5">
      <w:pPr>
        <w:ind w:left="720" w:hanging="720"/>
      </w:pPr>
    </w:p>
    <w:p w:rsidR="00802FF5" w:rsidRDefault="00C602F1" w:rsidP="001E170D">
      <w:pPr>
        <w:pStyle w:val="ListParagraph"/>
        <w:numPr>
          <w:ilvl w:val="0"/>
          <w:numId w:val="32"/>
        </w:numPr>
        <w:spacing w:line="280" w:lineRule="exact"/>
        <w:ind w:left="1571" w:hanging="851"/>
      </w:pPr>
      <w:r>
        <w:t>(smallest) F, Cl, Al, Ca (largest)</w:t>
      </w:r>
    </w:p>
    <w:p w:rsidR="00802FF5" w:rsidRDefault="00802FF5" w:rsidP="001E170D">
      <w:pPr>
        <w:pStyle w:val="ListParagraph"/>
        <w:numPr>
          <w:ilvl w:val="0"/>
          <w:numId w:val="32"/>
        </w:numPr>
        <w:spacing w:line="280" w:lineRule="exact"/>
        <w:ind w:left="1571" w:hanging="851"/>
      </w:pPr>
      <w:r>
        <w:t>(smallest) Ca, F, Al, Cl (largest)</w:t>
      </w:r>
    </w:p>
    <w:p w:rsidR="00C602F1" w:rsidRDefault="00C602F1" w:rsidP="001E170D">
      <w:pPr>
        <w:pStyle w:val="ListParagraph"/>
        <w:numPr>
          <w:ilvl w:val="0"/>
          <w:numId w:val="32"/>
        </w:numPr>
        <w:spacing w:line="280" w:lineRule="exact"/>
        <w:ind w:left="1571" w:hanging="851"/>
      </w:pPr>
      <w:r>
        <w:t>(smallest) Cl, F, Al, Ca (largest)</w:t>
      </w:r>
    </w:p>
    <w:p w:rsidR="00802FF5" w:rsidRDefault="00802FF5" w:rsidP="001E170D">
      <w:pPr>
        <w:pStyle w:val="ListParagraph"/>
        <w:numPr>
          <w:ilvl w:val="0"/>
          <w:numId w:val="32"/>
        </w:numPr>
        <w:spacing w:line="280" w:lineRule="exact"/>
        <w:ind w:left="1571" w:hanging="851"/>
      </w:pPr>
      <w:r>
        <w:t>(smallest) Al, Ca, F, Cl (largest)</w:t>
      </w:r>
    </w:p>
    <w:p w:rsidR="00802FF5" w:rsidRDefault="00802FF5" w:rsidP="00802FF5">
      <w:pPr>
        <w:pStyle w:val="ListParagraph"/>
        <w:ind w:left="1080"/>
      </w:pPr>
    </w:p>
    <w:p w:rsidR="00802FF5" w:rsidRDefault="00802FF5" w:rsidP="00802FF5"/>
    <w:p w:rsidR="00802FF5" w:rsidRDefault="00802FF5" w:rsidP="00802FF5"/>
    <w:p w:rsidR="00802FF5" w:rsidRDefault="00802FF5" w:rsidP="001E170D">
      <w:pPr>
        <w:ind w:left="720" w:hanging="720"/>
        <w:rPr>
          <w:rFonts w:ascii="TimesNewRomanPSMT" w:eastAsiaTheme="minorHAnsi" w:hAnsi="TimesNewRomanPSMT" w:cs="TimesNewRomanPSMT"/>
        </w:rPr>
      </w:pPr>
      <w:r>
        <w:lastRenderedPageBreak/>
        <w:t>17.</w:t>
      </w:r>
      <w:r>
        <w:tab/>
      </w:r>
      <w:r>
        <w:rPr>
          <w:rFonts w:ascii="TimesNewRomanPSMT" w:eastAsiaTheme="minorHAnsi" w:hAnsi="TimesNewRomanPSMT" w:cs="TimesNewRomanPSMT"/>
        </w:rPr>
        <w:t>Which one of the following alternatives lists the atoms of chlorine, magnesium, neon and sulphur in order of first ionisation energy?</w:t>
      </w:r>
    </w:p>
    <w:p w:rsidR="00802FF5" w:rsidRDefault="00802FF5" w:rsidP="00802FF5">
      <w:pPr>
        <w:rPr>
          <w:rFonts w:ascii="TimesNewRomanPSMT" w:eastAsiaTheme="minorHAnsi" w:hAnsi="TimesNewRomanPSMT" w:cs="TimesNewRomanPSMT"/>
        </w:rPr>
      </w:pPr>
    </w:p>
    <w:p w:rsidR="00802FF5" w:rsidRDefault="00802FF5" w:rsidP="001E170D">
      <w:pPr>
        <w:pStyle w:val="ListParagraph"/>
        <w:numPr>
          <w:ilvl w:val="0"/>
          <w:numId w:val="33"/>
        </w:numPr>
        <w:spacing w:line="280" w:lineRule="exact"/>
        <w:ind w:left="1571" w:hanging="851"/>
      </w:pPr>
      <w:r>
        <w:t>(smallest) Cl, Mg, Ne, S (largest)</w:t>
      </w:r>
    </w:p>
    <w:p w:rsidR="00802FF5" w:rsidRDefault="00802FF5" w:rsidP="001E170D">
      <w:pPr>
        <w:pStyle w:val="ListParagraph"/>
        <w:numPr>
          <w:ilvl w:val="0"/>
          <w:numId w:val="33"/>
        </w:numPr>
        <w:spacing w:line="280" w:lineRule="exact"/>
        <w:ind w:left="1571" w:hanging="851"/>
      </w:pPr>
      <w:r>
        <w:t>(smallest) Mg, S, Cl, Ne(largest)</w:t>
      </w:r>
    </w:p>
    <w:p w:rsidR="00802FF5" w:rsidRDefault="00802FF5" w:rsidP="001E170D">
      <w:pPr>
        <w:pStyle w:val="ListParagraph"/>
        <w:numPr>
          <w:ilvl w:val="0"/>
          <w:numId w:val="33"/>
        </w:numPr>
        <w:spacing w:line="280" w:lineRule="exact"/>
        <w:ind w:left="1571" w:hanging="851"/>
      </w:pPr>
      <w:r>
        <w:t>(smallest) Ne, S, Cl, Mg (largest)</w:t>
      </w:r>
    </w:p>
    <w:p w:rsidR="00802FF5" w:rsidRDefault="00802FF5" w:rsidP="001E170D">
      <w:pPr>
        <w:pStyle w:val="ListParagraph"/>
        <w:numPr>
          <w:ilvl w:val="0"/>
          <w:numId w:val="33"/>
        </w:numPr>
        <w:spacing w:line="280" w:lineRule="exact"/>
        <w:ind w:left="1571" w:hanging="851"/>
      </w:pPr>
      <w:r>
        <w:t>(smallest) Mg, Ne, S, Cl (largest)</w:t>
      </w:r>
    </w:p>
    <w:p w:rsidR="00802FF5" w:rsidRDefault="00802FF5" w:rsidP="00802FF5">
      <w:pPr>
        <w:ind w:left="720"/>
      </w:pPr>
    </w:p>
    <w:p w:rsidR="00802FF5" w:rsidRDefault="00802FF5" w:rsidP="00802FF5"/>
    <w:p w:rsidR="00802FF5" w:rsidRDefault="00802FF5" w:rsidP="00802FF5">
      <w:r>
        <w:t>18.</w:t>
      </w:r>
      <w:r>
        <w:tab/>
        <w:t>The number of structural isomers that are aldehydes with the formula C</w:t>
      </w:r>
      <w:r w:rsidRPr="00E126B3">
        <w:rPr>
          <w:vertAlign w:val="subscript"/>
        </w:rPr>
        <w:t>4</w:t>
      </w:r>
      <w:r>
        <w:t>H</w:t>
      </w:r>
      <w:r w:rsidRPr="00E126B3">
        <w:rPr>
          <w:vertAlign w:val="subscript"/>
        </w:rPr>
        <w:t>8</w:t>
      </w:r>
      <w:r>
        <w:t>O</w:t>
      </w:r>
    </w:p>
    <w:p w:rsidR="00802FF5" w:rsidRDefault="00802FF5" w:rsidP="00802FF5"/>
    <w:p w:rsidR="00802FF5" w:rsidRDefault="00802FF5" w:rsidP="001E170D">
      <w:pPr>
        <w:pStyle w:val="ListParagraph"/>
        <w:numPr>
          <w:ilvl w:val="0"/>
          <w:numId w:val="34"/>
        </w:numPr>
        <w:spacing w:line="280" w:lineRule="exact"/>
        <w:ind w:left="1571" w:hanging="851"/>
      </w:pPr>
      <w:r>
        <w:t>1</w:t>
      </w:r>
    </w:p>
    <w:p w:rsidR="00802FF5" w:rsidRDefault="00802FF5" w:rsidP="001E170D">
      <w:pPr>
        <w:pStyle w:val="ListParagraph"/>
        <w:numPr>
          <w:ilvl w:val="0"/>
          <w:numId w:val="34"/>
        </w:numPr>
        <w:spacing w:line="280" w:lineRule="exact"/>
        <w:ind w:left="1571" w:hanging="851"/>
      </w:pPr>
      <w:r>
        <w:t>2</w:t>
      </w:r>
    </w:p>
    <w:p w:rsidR="00802FF5" w:rsidRDefault="00802FF5" w:rsidP="001E170D">
      <w:pPr>
        <w:pStyle w:val="ListParagraph"/>
        <w:numPr>
          <w:ilvl w:val="0"/>
          <w:numId w:val="34"/>
        </w:numPr>
        <w:spacing w:line="280" w:lineRule="exact"/>
        <w:ind w:left="1571" w:hanging="851"/>
      </w:pPr>
      <w:r>
        <w:t>3</w:t>
      </w:r>
    </w:p>
    <w:p w:rsidR="00802FF5" w:rsidRDefault="00802FF5" w:rsidP="001E170D">
      <w:pPr>
        <w:pStyle w:val="ListParagraph"/>
        <w:numPr>
          <w:ilvl w:val="0"/>
          <w:numId w:val="34"/>
        </w:numPr>
        <w:spacing w:line="280" w:lineRule="exact"/>
        <w:ind w:left="1571" w:hanging="851"/>
      </w:pPr>
      <w:r>
        <w:t>4</w:t>
      </w:r>
    </w:p>
    <w:p w:rsidR="00802FF5" w:rsidRDefault="00802FF5" w:rsidP="00802FF5">
      <w:pPr>
        <w:pStyle w:val="ListParagraph"/>
        <w:ind w:left="1080"/>
      </w:pPr>
    </w:p>
    <w:p w:rsidR="00802FF5" w:rsidRDefault="00802FF5" w:rsidP="00802FF5"/>
    <w:p w:rsidR="00802FF5" w:rsidRDefault="00802FF5" w:rsidP="00802FF5">
      <w:pPr>
        <w:ind w:left="720" w:hanging="720"/>
      </w:pPr>
      <w:r>
        <w:t>19.</w:t>
      </w:r>
      <w:r>
        <w:tab/>
        <w:t>Two of the compounds shown below react together to form a new compound with a coordinate covalent bond.</w:t>
      </w:r>
    </w:p>
    <w:p w:rsidR="00802FF5" w:rsidRDefault="00802FF5" w:rsidP="00802FF5">
      <w:pPr>
        <w:ind w:left="720" w:hanging="720"/>
      </w:pPr>
    </w:p>
    <w:p w:rsidR="00802FF5" w:rsidRDefault="00802FF5" w:rsidP="00802FF5">
      <w:pPr>
        <w:ind w:left="720" w:hanging="720"/>
        <w:jc w:val="center"/>
      </w:pPr>
      <w:r>
        <w:rPr>
          <w:noProof/>
        </w:rPr>
        <w:drawing>
          <wp:inline distT="0" distB="0" distL="0" distR="0">
            <wp:extent cx="3990975" cy="1009650"/>
            <wp:effectExtent l="0" t="0" r="0" b="0"/>
            <wp:docPr id="2" name="Picture 2" descr="\\San1-Server\staff\daleke\My Documents\My Pictures\2011-05-11\stars0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n1-Server\staff\daleke\My Documents\My Pictures\2011-05-11\stars0017.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0975" cy="1009650"/>
                    </a:xfrm>
                    <a:prstGeom prst="rect">
                      <a:avLst/>
                    </a:prstGeom>
                    <a:noFill/>
                    <a:ln>
                      <a:noFill/>
                    </a:ln>
                  </pic:spPr>
                </pic:pic>
              </a:graphicData>
            </a:graphic>
          </wp:inline>
        </w:drawing>
      </w:r>
    </w:p>
    <w:p w:rsidR="00802FF5" w:rsidRDefault="00802FF5" w:rsidP="00802FF5">
      <w:pPr>
        <w:ind w:left="720" w:hanging="720"/>
      </w:pPr>
    </w:p>
    <w:p w:rsidR="00802FF5" w:rsidRDefault="00802FF5" w:rsidP="00802FF5">
      <w:pPr>
        <w:ind w:left="720" w:hanging="720"/>
      </w:pPr>
      <w:r>
        <w:tab/>
        <w:t>Which of the following compounds react in this way?</w:t>
      </w:r>
    </w:p>
    <w:p w:rsidR="00802FF5" w:rsidRDefault="00802FF5" w:rsidP="00802FF5">
      <w:pPr>
        <w:ind w:left="720" w:hanging="720"/>
      </w:pPr>
    </w:p>
    <w:p w:rsidR="00802FF5" w:rsidRDefault="00802FF5" w:rsidP="001E170D">
      <w:pPr>
        <w:pStyle w:val="ListParagraph"/>
        <w:numPr>
          <w:ilvl w:val="0"/>
          <w:numId w:val="35"/>
        </w:numPr>
        <w:spacing w:line="280" w:lineRule="exact"/>
        <w:ind w:left="1571" w:hanging="851"/>
      </w:pPr>
      <w:r>
        <w:t>Methane and ammonia</w:t>
      </w:r>
    </w:p>
    <w:p w:rsidR="00802FF5" w:rsidRDefault="00802FF5" w:rsidP="001E170D">
      <w:pPr>
        <w:pStyle w:val="ListParagraph"/>
        <w:numPr>
          <w:ilvl w:val="0"/>
          <w:numId w:val="35"/>
        </w:numPr>
        <w:spacing w:line="280" w:lineRule="exact"/>
        <w:ind w:left="1571" w:hanging="851"/>
      </w:pPr>
      <w:r>
        <w:t>Methane and water</w:t>
      </w:r>
    </w:p>
    <w:p w:rsidR="00802FF5" w:rsidRDefault="00802FF5" w:rsidP="001E170D">
      <w:pPr>
        <w:pStyle w:val="ListParagraph"/>
        <w:numPr>
          <w:ilvl w:val="0"/>
          <w:numId w:val="35"/>
        </w:numPr>
        <w:spacing w:line="280" w:lineRule="exact"/>
        <w:ind w:left="1571" w:hanging="851"/>
      </w:pPr>
      <w:r>
        <w:t>Hydrogen fluoride and ammonia</w:t>
      </w:r>
    </w:p>
    <w:p w:rsidR="00802FF5" w:rsidRDefault="00802FF5" w:rsidP="001E170D">
      <w:pPr>
        <w:pStyle w:val="ListParagraph"/>
        <w:numPr>
          <w:ilvl w:val="0"/>
          <w:numId w:val="35"/>
        </w:numPr>
        <w:spacing w:line="280" w:lineRule="exact"/>
        <w:ind w:left="1571" w:hanging="851"/>
      </w:pPr>
      <w:r>
        <w:t>Hydrogen fluoride and methane</w:t>
      </w:r>
    </w:p>
    <w:p w:rsidR="00802FF5" w:rsidRDefault="00802FF5" w:rsidP="00802FF5">
      <w:pPr>
        <w:pStyle w:val="ListParagraph"/>
        <w:ind w:left="1080"/>
      </w:pPr>
    </w:p>
    <w:p w:rsidR="00802FF5" w:rsidRDefault="00802FF5" w:rsidP="00802FF5"/>
    <w:p w:rsidR="00802FF5" w:rsidRDefault="00802FF5" w:rsidP="00802FF5">
      <w:pPr>
        <w:rPr>
          <w:rFonts w:eastAsiaTheme="minorHAnsi"/>
        </w:rPr>
      </w:pPr>
      <w:r>
        <w:t>20.</w:t>
      </w:r>
      <w:r>
        <w:tab/>
      </w:r>
      <w:r>
        <w:rPr>
          <w:rFonts w:eastAsiaTheme="minorHAnsi"/>
        </w:rPr>
        <w:t>Sodium hydride (NaH) reacts with water as follows.</w:t>
      </w:r>
    </w:p>
    <w:p w:rsidR="00802FF5" w:rsidRDefault="00802FF5" w:rsidP="00802FF5">
      <w:pPr>
        <w:rPr>
          <w:rFonts w:eastAsiaTheme="minorHAnsi"/>
        </w:rPr>
      </w:pPr>
    </w:p>
    <w:p w:rsidR="00802FF5" w:rsidRPr="007F0FF5" w:rsidRDefault="00802FF5" w:rsidP="00802FF5">
      <w:pPr>
        <w:rPr>
          <w:rFonts w:eastAsiaTheme="minorHAnsi"/>
        </w:rPr>
      </w:pPr>
      <w:r>
        <w:rPr>
          <w:rFonts w:eastAsiaTheme="minorHAnsi"/>
        </w:rPr>
        <w:tab/>
        <w:t>NaH(s)</w:t>
      </w:r>
      <w:r>
        <w:rPr>
          <w:rFonts w:eastAsiaTheme="minorHAnsi"/>
        </w:rPr>
        <w:tab/>
      </w:r>
      <w:r>
        <w:rPr>
          <w:rFonts w:eastAsiaTheme="minorHAnsi"/>
        </w:rPr>
        <w:tab/>
        <w:t>+</w:t>
      </w:r>
      <w:r>
        <w:rPr>
          <w:rFonts w:eastAsiaTheme="minorHAnsi"/>
        </w:rPr>
        <w:tab/>
        <w:t>H</w:t>
      </w:r>
      <w:r w:rsidRPr="007F0FF5">
        <w:rPr>
          <w:rFonts w:eastAsiaTheme="minorHAnsi"/>
          <w:vertAlign w:val="subscript"/>
        </w:rPr>
        <w:t>2</w:t>
      </w:r>
      <w:r>
        <w:rPr>
          <w:rFonts w:eastAsiaTheme="minorHAnsi"/>
        </w:rPr>
        <w:t>O(l)</w:t>
      </w:r>
      <w:r>
        <w:rPr>
          <w:rFonts w:eastAsiaTheme="minorHAnsi"/>
        </w:rPr>
        <w:tab/>
      </w:r>
      <w:r>
        <w:rPr>
          <w:rFonts w:eastAsiaTheme="minorHAnsi"/>
        </w:rPr>
        <w:tab/>
      </w:r>
      <w:r w:rsidRPr="007F0FF5">
        <w:rPr>
          <w:rFonts w:eastAsiaTheme="minorHAnsi"/>
        </w:rPr>
        <w:sym w:font="Wingdings" w:char="F0E0"/>
      </w:r>
      <w:r>
        <w:rPr>
          <w:rFonts w:eastAsiaTheme="minorHAnsi"/>
        </w:rPr>
        <w:tab/>
        <w:t>Na</w:t>
      </w:r>
      <w:r w:rsidRPr="007F0FF5">
        <w:rPr>
          <w:rFonts w:eastAsiaTheme="minorHAnsi"/>
          <w:vertAlign w:val="superscript"/>
        </w:rPr>
        <w:t>+</w:t>
      </w:r>
      <w:r>
        <w:rPr>
          <w:rFonts w:eastAsiaTheme="minorHAnsi"/>
        </w:rPr>
        <w:t>(aq)</w:t>
      </w:r>
      <w:r>
        <w:rPr>
          <w:rFonts w:eastAsiaTheme="minorHAnsi"/>
        </w:rPr>
        <w:tab/>
        <w:t>+</w:t>
      </w:r>
      <w:r>
        <w:rPr>
          <w:rFonts w:eastAsiaTheme="minorHAnsi"/>
        </w:rPr>
        <w:tab/>
        <w:t>H</w:t>
      </w:r>
      <w:r w:rsidRPr="007F0FF5">
        <w:rPr>
          <w:rFonts w:eastAsiaTheme="minorHAnsi"/>
          <w:vertAlign w:val="subscript"/>
        </w:rPr>
        <w:t>2</w:t>
      </w:r>
      <w:r>
        <w:rPr>
          <w:rFonts w:eastAsiaTheme="minorHAnsi"/>
        </w:rPr>
        <w:t>(g)</w:t>
      </w:r>
      <w:r>
        <w:rPr>
          <w:rFonts w:eastAsiaTheme="minorHAnsi"/>
        </w:rPr>
        <w:tab/>
        <w:t>+</w:t>
      </w:r>
      <w:r>
        <w:rPr>
          <w:rFonts w:eastAsiaTheme="minorHAnsi"/>
        </w:rPr>
        <w:tab/>
        <w:t>OH</w:t>
      </w:r>
      <w:r w:rsidRPr="003E63C0">
        <w:rPr>
          <w:rFonts w:eastAsiaTheme="minorHAnsi"/>
          <w:vertAlign w:val="superscript"/>
        </w:rPr>
        <w:t>-</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ab/>
        <w:t xml:space="preserve">This reaction should be classified as </w:t>
      </w:r>
    </w:p>
    <w:p w:rsidR="00802FF5" w:rsidRDefault="00802FF5" w:rsidP="00802FF5">
      <w:pPr>
        <w:rPr>
          <w:rFonts w:eastAsiaTheme="minorHAnsi"/>
        </w:rPr>
      </w:pP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Acid-base but not redox.</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Redox but not acid-base.</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Both acid-base and redox.</w:t>
      </w:r>
    </w:p>
    <w:p w:rsidR="00802FF5" w:rsidRDefault="00802FF5" w:rsidP="001E170D">
      <w:pPr>
        <w:pStyle w:val="ListParagraph"/>
        <w:numPr>
          <w:ilvl w:val="0"/>
          <w:numId w:val="36"/>
        </w:numPr>
        <w:spacing w:line="280" w:lineRule="exact"/>
        <w:ind w:left="1571" w:hanging="851"/>
        <w:rPr>
          <w:rFonts w:eastAsiaTheme="minorHAnsi"/>
        </w:rPr>
      </w:pPr>
      <w:r>
        <w:rPr>
          <w:rFonts w:eastAsiaTheme="minorHAnsi"/>
        </w:rPr>
        <w:t>Neither redox nor acid-base.</w:t>
      </w:r>
    </w:p>
    <w:p w:rsidR="00802FF5" w:rsidRPr="00F71CEF" w:rsidRDefault="00802FF5" w:rsidP="00802FF5">
      <w:pPr>
        <w:pStyle w:val="ListParagraph"/>
        <w:ind w:left="1080"/>
        <w:rPr>
          <w:rFonts w:eastAsiaTheme="minorHAnsi"/>
        </w:rPr>
      </w:pPr>
    </w:p>
    <w:p w:rsidR="00802FF5" w:rsidRDefault="00802FF5" w:rsidP="00802FF5">
      <w:pPr>
        <w:rPr>
          <w:rFonts w:eastAsiaTheme="minorHAnsi"/>
        </w:rPr>
      </w:pPr>
    </w:p>
    <w:p w:rsidR="00802FF5" w:rsidRDefault="00802FF5" w:rsidP="00802FF5">
      <w:r>
        <w:t>21.</w:t>
      </w:r>
      <w:r>
        <w:tab/>
        <w:t>Which of the following is not a chemical or physical property of an α amino acid?</w:t>
      </w:r>
    </w:p>
    <w:p w:rsidR="00802FF5" w:rsidRDefault="00802FF5" w:rsidP="00802FF5"/>
    <w:p w:rsidR="00802FF5" w:rsidRDefault="00802FF5" w:rsidP="001E170D">
      <w:pPr>
        <w:pStyle w:val="ListParagraph"/>
        <w:numPr>
          <w:ilvl w:val="0"/>
          <w:numId w:val="37"/>
        </w:numPr>
        <w:spacing w:line="280" w:lineRule="exact"/>
        <w:ind w:left="1571" w:hanging="851"/>
      </w:pPr>
      <w:r>
        <w:t>React with an acid.</w:t>
      </w:r>
    </w:p>
    <w:p w:rsidR="00802FF5" w:rsidRDefault="00802FF5" w:rsidP="001E170D">
      <w:pPr>
        <w:pStyle w:val="ListParagraph"/>
        <w:numPr>
          <w:ilvl w:val="0"/>
          <w:numId w:val="37"/>
        </w:numPr>
        <w:spacing w:line="280" w:lineRule="exact"/>
        <w:ind w:left="1571" w:hanging="851"/>
      </w:pPr>
      <w:r>
        <w:t>React with a base.</w:t>
      </w:r>
    </w:p>
    <w:p w:rsidR="00802FF5" w:rsidRDefault="00802FF5" w:rsidP="001E170D">
      <w:pPr>
        <w:pStyle w:val="ListParagraph"/>
        <w:numPr>
          <w:ilvl w:val="0"/>
          <w:numId w:val="37"/>
        </w:numPr>
        <w:spacing w:line="280" w:lineRule="exact"/>
        <w:ind w:left="1571" w:hanging="851"/>
      </w:pPr>
      <w:r>
        <w:t>Relatively soluble in water.</w:t>
      </w:r>
    </w:p>
    <w:p w:rsidR="00802FF5" w:rsidRPr="003A7337" w:rsidRDefault="00802FF5" w:rsidP="001E170D">
      <w:pPr>
        <w:pStyle w:val="ListParagraph"/>
        <w:numPr>
          <w:ilvl w:val="0"/>
          <w:numId w:val="37"/>
        </w:numPr>
        <w:spacing w:line="280" w:lineRule="exact"/>
        <w:ind w:left="1571" w:hanging="851"/>
      </w:pPr>
      <w:r>
        <w:t>React with an oxidising agent (oxidant).</w:t>
      </w:r>
    </w:p>
    <w:p w:rsidR="00802FF5" w:rsidRDefault="00802FF5" w:rsidP="00802FF5">
      <w:pPr>
        <w:rPr>
          <w:rFonts w:eastAsiaTheme="minorHAnsi"/>
        </w:rPr>
      </w:pPr>
    </w:p>
    <w:p w:rsidR="00802FF5" w:rsidRDefault="00802FF5" w:rsidP="00802FF5">
      <w:pPr>
        <w:rPr>
          <w:rFonts w:eastAsiaTheme="minorHAnsi"/>
        </w:rPr>
      </w:pPr>
      <w:r>
        <w:rPr>
          <w:rFonts w:eastAsiaTheme="minorHAnsi"/>
        </w:rPr>
        <w:t xml:space="preserve">22. </w:t>
      </w:r>
      <w:r>
        <w:rPr>
          <w:rFonts w:eastAsiaTheme="minorHAnsi"/>
        </w:rPr>
        <w:tab/>
        <w:t>Choose the best description of the solubility of soaps and detergents.</w:t>
      </w:r>
    </w:p>
    <w:p w:rsidR="00802FF5" w:rsidRDefault="00802FF5" w:rsidP="00802FF5">
      <w:pPr>
        <w:rPr>
          <w:rFonts w:eastAsiaTheme="minorHAnsi"/>
        </w:rPr>
      </w:pP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solvents such as water.</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non-polar solvents such as oil and grease.</w:t>
      </w:r>
    </w:p>
    <w:p w:rsidR="00802FF5" w:rsidRDefault="00802FF5" w:rsidP="001E170D">
      <w:pPr>
        <w:pStyle w:val="ListParagraph"/>
        <w:numPr>
          <w:ilvl w:val="0"/>
          <w:numId w:val="38"/>
        </w:numPr>
        <w:spacing w:line="280" w:lineRule="exact"/>
        <w:ind w:left="1571" w:hanging="851"/>
        <w:rPr>
          <w:rFonts w:eastAsiaTheme="minorHAnsi"/>
        </w:rPr>
      </w:pPr>
      <w:r>
        <w:rPr>
          <w:rFonts w:eastAsiaTheme="minorHAnsi"/>
        </w:rPr>
        <w:t>Soluble in polar and non-polar solvents.</w:t>
      </w:r>
    </w:p>
    <w:p w:rsidR="00802FF5" w:rsidRPr="002D001A" w:rsidRDefault="00802FF5" w:rsidP="001E170D">
      <w:pPr>
        <w:pStyle w:val="ListParagraph"/>
        <w:numPr>
          <w:ilvl w:val="0"/>
          <w:numId w:val="38"/>
        </w:numPr>
        <w:spacing w:line="280" w:lineRule="exact"/>
        <w:ind w:left="1571" w:hanging="851"/>
        <w:rPr>
          <w:rFonts w:eastAsiaTheme="minorHAnsi"/>
        </w:rPr>
      </w:pPr>
      <w:r>
        <w:rPr>
          <w:rFonts w:eastAsiaTheme="minorHAnsi"/>
        </w:rPr>
        <w:t>Insoluble in polar and non-polar solvents.</w:t>
      </w:r>
    </w:p>
    <w:p w:rsidR="00802FF5" w:rsidRDefault="00802FF5" w:rsidP="00802FF5">
      <w:r>
        <w:tab/>
      </w:r>
    </w:p>
    <w:p w:rsidR="00802FF5" w:rsidRDefault="00802FF5" w:rsidP="00802FF5">
      <w:r>
        <w:tab/>
      </w:r>
    </w:p>
    <w:p w:rsidR="00802FF5" w:rsidRDefault="00802FF5" w:rsidP="00802FF5"/>
    <w:p w:rsidR="00802FF5" w:rsidRDefault="00802FF5" w:rsidP="00802FF5">
      <w:pPr>
        <w:ind w:left="720" w:hanging="720"/>
        <w:rPr>
          <w:rFonts w:eastAsiaTheme="minorHAnsi"/>
        </w:rPr>
      </w:pPr>
      <w:r>
        <w:t>23</w:t>
      </w:r>
      <w:r w:rsidRPr="00E66C5A">
        <w:t>.</w:t>
      </w:r>
      <w:r>
        <w:rPr>
          <w:rFonts w:eastAsiaTheme="minorHAnsi"/>
        </w:rPr>
        <w:tab/>
        <w:t>Given that R is a hydrocarbon chain. Which functional group would form the most polar molecule with R?</w:t>
      </w:r>
    </w:p>
    <w:p w:rsidR="00802FF5" w:rsidRDefault="00802FF5" w:rsidP="00802FF5">
      <w:pPr>
        <w:ind w:left="720" w:hanging="720"/>
        <w:rPr>
          <w:rFonts w:eastAsiaTheme="minorHAnsi"/>
        </w:rPr>
      </w:pP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mine</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Carboxylic acid</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lcohol</w:t>
      </w:r>
    </w:p>
    <w:p w:rsidR="00802FF5" w:rsidRDefault="00802FF5" w:rsidP="001E170D">
      <w:pPr>
        <w:pStyle w:val="ListParagraph"/>
        <w:numPr>
          <w:ilvl w:val="0"/>
          <w:numId w:val="39"/>
        </w:numPr>
        <w:spacing w:line="280" w:lineRule="exact"/>
        <w:ind w:left="1571" w:hanging="851"/>
        <w:rPr>
          <w:rFonts w:eastAsiaTheme="minorHAnsi"/>
        </w:rPr>
      </w:pPr>
      <w:r>
        <w:rPr>
          <w:rFonts w:eastAsiaTheme="minorHAnsi"/>
        </w:rPr>
        <w:t>Aldehyde</w:t>
      </w:r>
    </w:p>
    <w:p w:rsidR="00802FF5" w:rsidRPr="00394A98" w:rsidRDefault="00802FF5" w:rsidP="00802FF5">
      <w:pPr>
        <w:pStyle w:val="ListParagraph"/>
        <w:ind w:left="1080"/>
        <w:rPr>
          <w:rFonts w:eastAsiaTheme="minorHAnsi"/>
        </w:rPr>
      </w:pPr>
    </w:p>
    <w:p w:rsidR="00802FF5" w:rsidRDefault="00802FF5" w:rsidP="00802FF5">
      <w:pPr>
        <w:rPr>
          <w:rFonts w:eastAsiaTheme="minorHAnsi"/>
          <w:vertAlign w:val="subscript"/>
        </w:rPr>
      </w:pPr>
    </w:p>
    <w:p w:rsidR="00802FF5" w:rsidRDefault="00802FF5" w:rsidP="00802FF5">
      <w:r>
        <w:t>24.</w:t>
      </w:r>
      <w:r>
        <w:tab/>
        <w:t>Which of the following is a primary amine?</w:t>
      </w:r>
    </w:p>
    <w:p w:rsidR="00802FF5" w:rsidRDefault="00802FF5" w:rsidP="00802FF5"/>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00A14425">
        <w:t>(</w:t>
      </w:r>
      <w:r w:rsidRPr="00A14425">
        <w:t>NH</w:t>
      </w:r>
      <w:r w:rsidR="00A14425" w:rsidRPr="00A14425">
        <w:rPr>
          <w:vertAlign w:val="subscript"/>
        </w:rPr>
        <w:t>2</w:t>
      </w:r>
      <w:r w:rsidR="00A14425">
        <w:t>)</w:t>
      </w:r>
      <w:r w:rsidRPr="00A14425">
        <w:t>CH</w:t>
      </w:r>
      <w:r w:rsidRPr="00A14425">
        <w:rPr>
          <w:vertAlign w:val="subscript"/>
        </w:rPr>
        <w:t>2</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NHCH</w:t>
      </w:r>
      <w:r w:rsidRPr="006F2D10">
        <w:rPr>
          <w:vertAlign w:val="subscript"/>
        </w:rPr>
        <w:t>2</w:t>
      </w:r>
      <w:r>
        <w:t>CH</w:t>
      </w:r>
      <w:r w:rsidRPr="006F2D10">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00A14425">
        <w:t>(</w:t>
      </w:r>
      <w:r w:rsidRPr="00A14425">
        <w:t>NH</w:t>
      </w:r>
      <w:r w:rsidRPr="00A14425">
        <w:rPr>
          <w:vertAlign w:val="subscript"/>
        </w:rPr>
        <w:t>2</w:t>
      </w:r>
      <w:r w:rsidR="00A14425">
        <w:t>)</w:t>
      </w:r>
      <w:r w:rsidRPr="00A14425">
        <w:t>CH</w:t>
      </w:r>
      <w:r w:rsidRPr="00A14425">
        <w:rPr>
          <w:vertAlign w:val="subscript"/>
        </w:rPr>
        <w:t>3</w:t>
      </w:r>
    </w:p>
    <w:p w:rsidR="00802FF5" w:rsidRDefault="00802FF5" w:rsidP="001E170D">
      <w:pPr>
        <w:pStyle w:val="ListParagraph"/>
        <w:numPr>
          <w:ilvl w:val="0"/>
          <w:numId w:val="40"/>
        </w:numPr>
        <w:spacing w:line="280" w:lineRule="exact"/>
        <w:ind w:left="1571" w:hanging="851"/>
      </w:pPr>
      <w:r>
        <w:t>CH</w:t>
      </w:r>
      <w:r w:rsidRPr="006F2D10">
        <w:rPr>
          <w:vertAlign w:val="subscript"/>
        </w:rPr>
        <w:t>3</w:t>
      </w:r>
      <w:r>
        <w:t>CH</w:t>
      </w:r>
      <w:r w:rsidRPr="006F2D10">
        <w:rPr>
          <w:vertAlign w:val="subscript"/>
        </w:rPr>
        <w:t>2</w:t>
      </w:r>
      <w:r>
        <w:t>CH</w:t>
      </w:r>
      <w:r w:rsidRPr="006F2D10">
        <w:rPr>
          <w:vertAlign w:val="subscript"/>
        </w:rPr>
        <w:t>2</w:t>
      </w:r>
      <w:r>
        <w:t>CH</w:t>
      </w:r>
      <w:r w:rsidRPr="006F2D10">
        <w:rPr>
          <w:vertAlign w:val="subscript"/>
        </w:rPr>
        <w:t>2</w:t>
      </w:r>
      <w:r>
        <w:t>CH</w:t>
      </w:r>
      <w:r w:rsidRPr="006F2D10">
        <w:rPr>
          <w:vertAlign w:val="subscript"/>
        </w:rPr>
        <w:t>2</w:t>
      </w:r>
      <w:r>
        <w:t>NH</w:t>
      </w:r>
      <w:r w:rsidRPr="006F2D10">
        <w:rPr>
          <w:vertAlign w:val="subscript"/>
        </w:rPr>
        <w:t>2</w:t>
      </w:r>
    </w:p>
    <w:p w:rsidR="00802FF5" w:rsidRDefault="00802FF5" w:rsidP="00802FF5">
      <w:r>
        <w:tab/>
      </w:r>
    </w:p>
    <w:p w:rsidR="00802FF5" w:rsidRDefault="00802FF5" w:rsidP="00802FF5">
      <w:pPr>
        <w:autoSpaceDE/>
        <w:autoSpaceDN/>
        <w:adjustRightInd/>
        <w:spacing w:after="200" w:line="276" w:lineRule="auto"/>
      </w:pPr>
    </w:p>
    <w:p w:rsidR="00802FF5" w:rsidRDefault="00802FF5" w:rsidP="00802FF5">
      <w:r>
        <w:t>25.</w:t>
      </w:r>
      <w:r>
        <w:tab/>
        <w:t>What is the IUPAC name of the following compound?</w:t>
      </w:r>
    </w:p>
    <w:p w:rsidR="00802FF5" w:rsidRDefault="00802FF5" w:rsidP="00802FF5"/>
    <w:p w:rsidR="00802FF5" w:rsidRDefault="00802FF5" w:rsidP="00802FF5">
      <w:r>
        <w:tab/>
      </w:r>
      <w:r>
        <w:tab/>
        <w:t>CH</w:t>
      </w:r>
      <w:r w:rsidRPr="00C63887">
        <w:rPr>
          <w:vertAlign w:val="subscript"/>
        </w:rPr>
        <w:t>3</w:t>
      </w:r>
      <w:r>
        <w:tab/>
        <w:t>H</w:t>
      </w:r>
      <w:r>
        <w:tab/>
        <w:t>NH</w:t>
      </w:r>
      <w:r w:rsidRPr="00C63887">
        <w:rPr>
          <w:vertAlign w:val="subscript"/>
        </w:rPr>
        <w:t>2</w:t>
      </w:r>
      <w:r>
        <w:tab/>
        <w:t>H</w:t>
      </w:r>
    </w:p>
    <w:p w:rsidR="00802FF5" w:rsidRDefault="00AB240E" w:rsidP="00802FF5">
      <w:r>
        <w:rPr>
          <w:noProof/>
        </w:rPr>
        <w:pict>
          <v:shapetype id="_x0000_t32" coordsize="21600,21600" o:spt="32" o:oned="t" path="m,l21600,21600e" filled="f">
            <v:path arrowok="t" fillok="f" o:connecttype="none"/>
            <o:lock v:ext="edit" shapetype="t"/>
          </v:shapetype>
          <v:shape id="AutoShape 130" o:spid="_x0000_s1045" type="#_x0000_t32" style="position:absolute;margin-left:184.2pt;margin-top:8pt;width:0;height:16.5pt;flip:y;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7awJgIAAEcEAAAOAAAAZHJzL2Uyb0RvYy54bWysU02P2jAQvVfqf7B8hyQsUIgIq1UCvWy7&#10;SLvt3dhOYtWxLdsQUNX/3rHDUra9VFVzcMaemTdvvlb3p06iI7dOaFXgbJxixBXVTKimwF9etqMF&#10;Rs4TxYjUihf4zB2+X79/t+pNzie61ZJxiwBEubw3BW69N3mSONryjrixNlyBsta2Ix6utkmYJT2g&#10;dzKZpOk86bVlxmrKnYPXalDidcSva079U1077pEsMHDz8bTx3IczWa9I3lhiWkEvNMg/sOiIUBD0&#10;ClURT9DBij+gOkGtdrr2Y6q7RNe1oDzmANlk6W/ZPLfE8JgLFMeZa5nc/4Oln487iwSD3s0xUqSD&#10;Hj0cvI6hUXYXK9Qbl4NhqXY25EhP6tk8avrNIaXLlqiGR/OXswHvLNQ0eeMSLs5AnH3/STOwIRAh&#10;lutU2w7VUpivwTGAQ0nQKfbnfO0PP3lEh0cKr5N0OZtFYgnJA0LwM9b5j1x3KAgFdt4S0bS+1ErB&#10;EGg7oJPjo/OB3y+H4Kz0VkgZZ0Eq1Bd4OZvMIh2npWBBGcycbfaltOhIwjTFLyYLmlszqw+KRbCW&#10;E7a5yJ4IOcgQXKqAB3kBnYs0jMv3ZbrcLDaL6Wg6mW9G07SqRg/bcjqab7MPs+quKssq+xGoZdO8&#10;FYxxFdi9jm42/bvRuCzRMHTX4b2WIXmLHusFZF//kXRscehq2DWX7zU77+xr62Fao/Fls8I63N5B&#10;vt3/9U8AAAD//wMAUEsDBBQABgAIAAAAIQBp4Uk43AAAAAkBAAAPAAAAZHJzL2Rvd25yZXYueG1s&#10;TI9BT4NAEIXvJv6HzZh4s0uVUEpZGmOi8WBIbPW+ZUfAsrPIboH+e8d40OO89+XNe/l2tp0YcfCt&#10;IwXLRQQCqXKmpVrB2/7xJgXhgyajO0eo4IwetsXlRa4z4yZ6xXEXasEh5DOtoAmhz6T0VYNW+4Xr&#10;kdj7cIPVgc+hlmbQE4fbTt5GUSKtbok/NLrHhwar4+5kFXzR6vweyzH9LMuQPD2/1ITlpNT11Xy/&#10;ARFwDn8w/NTn6lBwp4M7kfGiU3CXpDGjbCS8iYFf4aAgXkcgi1z+X1B8AwAA//8DAFBLAQItABQA&#10;BgAIAAAAIQC2gziS/gAAAOEBAAATAAAAAAAAAAAAAAAAAAAAAABbQ29udGVudF9UeXBlc10ueG1s&#10;UEsBAi0AFAAGAAgAAAAhADj9If/WAAAAlAEAAAsAAAAAAAAAAAAAAAAALwEAAF9yZWxzLy5yZWxz&#10;UEsBAi0AFAAGAAgAAAAhACivtrAmAgAARwQAAA4AAAAAAAAAAAAAAAAALgIAAGRycy9lMm9Eb2Mu&#10;eG1sUEsBAi0AFAAGAAgAAAAhAGnhSTjcAAAACQEAAA8AAAAAAAAAAAAAAAAAgAQAAGRycy9kb3du&#10;cmV2LnhtbFBLBQYAAAAABAAEAPMAAACJBQAAAAA=&#10;"/>
        </w:pict>
      </w:r>
      <w:r>
        <w:rPr>
          <w:noProof/>
        </w:rPr>
        <w:pict>
          <v:shape id="AutoShape 129" o:spid="_x0000_s1044" type="#_x0000_t32" style="position:absolute;margin-left:147.45pt;margin-top:8pt;width:0;height:16.5pt;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Ta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swhJ&#10;3MOMHg9OhdQozZa+Q4O2BThWcmd8jeQkn/WTIt8skqrqsGxZcH85a4hOfUT8KsRvrIY8++GjouCD&#10;IUNo16kxPWoE1199oAeHlqBTmM/5Nh92coiMhwROs2Q5m4XRxbjwCD5OG+s+MNUjb5SRdQbztnOV&#10;khJEoMyIjo9P1nl+vwJ8sFRbLkTQgpBoKKPlLJsFOlYJTv2ld7Om3VfCoCP2agpfKBZu7t2MOkga&#10;wDqG6eZiO8zFaENyIT0e1AV0LtYol+/LZLlZbBb5JM/mm0me1PXkcVvlk/k2fT+r39VVVac/PLU0&#10;LzpOKZOe3VW6af530rg8olF0N/He2hC/Rg/9ArLXfyAdRuynOupjr+h5Z66jB7UG58vL8s/hfg/2&#10;/ftf/wQAAP//AwBQSwMEFAAGAAgAAAAhAESN6+zcAAAACQEAAA8AAABkcnMvZG93bnJldi54bWxM&#10;j0FPg0AQhe8m/Q+baeLNLm0IFmRpGhONB0Ni1fuWHQFlZ5HdAv33jvFQj/Pelzfv5bvZdmLEwbeO&#10;FKxXEQikypmWagVvrw83WxA+aDK6c4QKzuhhVyyucp0ZN9ELjodQCw4hn2kFTQh9JqWvGrTar1yP&#10;xN6HG6wOfA61NIOeONx2chNFibS6Jf7Q6B7vG6y+Dier4Jtuz++xHLefZRmSx6fnmrCclLpezvs7&#10;EAHncIHhtz5Xh4I7Hd2JjBedgk0ap4yykfAmBv6Eo4I4jUAWufy/oPgBAAD//wMAUEsBAi0AFAAG&#10;AAgAAAAhALaDOJL+AAAA4QEAABMAAAAAAAAAAAAAAAAAAAAAAFtDb250ZW50X1R5cGVzXS54bWxQ&#10;SwECLQAUAAYACAAAACEAOP0h/9YAAACUAQAACwAAAAAAAAAAAAAAAAAvAQAAX3JlbHMvLnJlbHNQ&#10;SwECLQAUAAYACAAAACEAGrwk2iUCAABHBAAADgAAAAAAAAAAAAAAAAAuAgAAZHJzL2Uyb0RvYy54&#10;bWxQSwECLQAUAAYACAAAACEARI3r7NwAAAAJAQAADwAAAAAAAAAAAAAAAAB/BAAAZHJzL2Rvd25y&#10;ZXYueG1sUEsFBgAAAAAEAAQA8wAAAIgFAAAAAA==&#10;"/>
        </w:pict>
      </w:r>
      <w:r>
        <w:rPr>
          <w:noProof/>
        </w:rPr>
        <w:pict>
          <v:shape id="AutoShape 128" o:spid="_x0000_s1043" type="#_x0000_t32" style="position:absolute;margin-left:112.2pt;margin-top:8pt;width:0;height:16.5pt;flip:y;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t1JQIAAEcEAAAOAAAAZHJzL2Uyb0RvYy54bWysU02P0zAQvSPxH6zc23yQljZqulolLZcF&#10;Ku3C3bWdxMKxLdttWiH+O2OnLV24IEQOztieefNm5nn1cOoFOjJjuZJllE6TCDFJFOWyLaMvL9vJ&#10;IkLWYUmxUJKV0ZnZ6GH99s1q0AXLVKcEZQYBiLTFoMuoc04XcWxJx3psp0ozCZeNMj12sDVtTA0e&#10;AL0XcZYk83hQhmqjCLMWTuvxMloH/KZhxH1uGsscEmUE3FxYTVj3fo3XK1y0BuuOkwsN/A8seswl&#10;JL1B1dhhdDD8D6ieE6OsatyUqD5WTcMJCzVANWnyWzXPHdYs1ALNsfrWJvv/YMmn484gTmF2eYQk&#10;7mFGjwenQmqUZgvfoUHbAhwruTO+RnKSz/pJkW8WSVV1WLYsuL+cNUSnPiJ+FeI3VkOe/fBRUfDB&#10;kCG069SYHjWC668+0INDS9ApzOd8mw87OUTGQwKnWbKczcLoYlx4BB+njXUfmOqRN8rIOoN527lK&#10;SQkiUGZEx8cn6zy/XwE+WKotFyJoQUg0lNFyls0CHasEp/7Su1nT7ith0BF7NYUvFAs3925GHSQN&#10;YB3DdHOxHeZitCG5kB4P6gI6F2uUy/dlstwsNot8kmfzzSRP6nryuK3yyXybvp/V7+qqqtMfnlqa&#10;Fx2nlEnP7irdNP87aVwe0Si6m3hvbYhfo4d+AdnrP5AOI/ZTHfWxV/S8M9fRg1qD8+Vl+edwvwf7&#10;/v2vfwIAAP//AwBQSwMEFAAGAAgAAAAhABDlPOrcAAAACQEAAA8AAABkcnMvZG93bnJldi54bWxM&#10;j0FPg0AQhe8m/Q+baeLNLiUEK2VpGhONB0Ni1fuWnQLKziK7BfrvHeNBj/Pelzfv5bvZdmLEwbeO&#10;FKxXEQikypmWagVvrw83GxA+aDK6c4QKLuhhVyyucp0ZN9ELjodQCw4hn2kFTQh9JqWvGrTar1yP&#10;xN7JDVYHPodamkFPHG47GUdRKq1uiT80usf7BqvPw9kq+KLby3six81HWYb08em5Jiwnpa6X834L&#10;IuAc/mD4qc/VoeBOR3cm40WnII6ThFE2Ut7EwK9wVJDcRSCLXP5fUHwDAAD//wMAUEsBAi0AFAAG&#10;AAgAAAAhALaDOJL+AAAA4QEAABMAAAAAAAAAAAAAAAAAAAAAAFtDb250ZW50X1R5cGVzXS54bWxQ&#10;SwECLQAUAAYACAAAACEAOP0h/9YAAACUAQAACwAAAAAAAAAAAAAAAAAvAQAAX3JlbHMvLnJlbHNQ&#10;SwECLQAUAAYACAAAACEANXRbdSUCAABHBAAADgAAAAAAAAAAAAAAAAAuAgAAZHJzL2Uyb0RvYy54&#10;bWxQSwECLQAUAAYACAAAACEAEOU86twAAAAJAQAADwAAAAAAAAAAAAAAAAB/BAAAZHJzL2Rvd25y&#10;ZXYueG1sUEsFBgAAAAAEAAQA8wAAAIgFAAAAAA==&#10;"/>
        </w:pict>
      </w:r>
      <w:r>
        <w:rPr>
          <w:noProof/>
        </w:rPr>
        <w:pict>
          <v:shape id="AutoShape 124" o:spid="_x0000_s1042" type="#_x0000_t32" style="position:absolute;margin-left:74.7pt;margin-top:8pt;width:0;height:16.5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BJ2JgIAAEcEAAAOAAAAZHJzL2Uyb0RvYy54bWysU02P2yAQvVfqf0C+J/5YJ02sOKuVnfSy&#10;7Ubabe8EsI2KAQGJE1X97x1wNs22l6qqD3iAmTdvZh6r+1Mv0JEZy5Uso3SaRIhJoiiXbRl9edlO&#10;FhGyDkuKhZKsjM7MRvfr9+9Wgy5YpjolKDMIQKQtBl1GnXO6iGNLOtZjO1WaSbhslOmxg61pY2rw&#10;AOi9iLMkmceDMlQbRZi1cFqPl9E64DcNI+6paSxzSJQRcHNhNWHd+zVer3DRGqw7Ti408D+w6DGX&#10;kPQKVWOH0cHwP6B6ToyyqnFTovpYNQ0nLNQA1aTJb9U8d1izUAs0x+prm+z/gyWfjzuDOIXZ3UVI&#10;4h5m9HBwKqRGaZb7Dg3aFuBYyZ3xNZKTfNaPinyzSKqqw7Jlwf3lrCE69RHxmxC/sRry7IdPioIP&#10;hgyhXafG9KgRXH/1gR4cWoJOYT7n63zYySEyHhI4zZLlbBZGF+PCI/g4baz7yFSPvFFG1hnM285V&#10;SkoQgTIjOj4+Wuf5/QrwwVJtuRBBC0KioYyWs2wW6FglOPWX3s2adl8Jg47Yqyl8oVi4uXUz6iBp&#10;AOsYppuL7TAXow3JhfR4UBfQuVijXL4vk+VmsVnkkzybbyZ5UteTh22VT+bb9MOsvqurqk5/eGpp&#10;XnScUiY9u1fppvnfSePyiEbRXcV7bUP8Fj30C8i+/gPpMGI/1VEfe0XPO/M6elBrcL68LP8cbvdg&#10;377/9U8AAAD//wMAUEsDBBQABgAIAAAAIQCMYcUJ3AAAAAkBAAAPAAAAZHJzL2Rvd25yZXYueG1s&#10;TI9BT8MwDIXvSPsPkZG4sRRUla1rOk1IIA6oEhvcs8ZrC41Tmqzt/j0el+3mZz89fy9bT7YVA/a+&#10;caTgYR6BQCqdaahS8Ll7uV+A8EGT0a0jVHBCD+t8dpPp1LiRPnDYhkpwCPlUK6hD6FIpfVmj1X7u&#10;OiS+HVxvdWDZV9L0euRw28rHKEqk1Q3xh1p3+Fxj+bM9WgW/9HT6iuWw+C6KkLy+vVeExajU3e20&#10;WYEIOIWLGc74jA45M+3dkYwXLet4GbOVh4Q7nQ3/i72CeBmBzDN53SD/AwAA//8DAFBLAQItABQA&#10;BgAIAAAAIQC2gziS/gAAAOEBAAATAAAAAAAAAAAAAAAAAAAAAABbQ29udGVudF9UeXBlc10ueG1s&#10;UEsBAi0AFAAGAAgAAAAhADj9If/WAAAAlAEAAAsAAAAAAAAAAAAAAAAALwEAAF9yZWxzLy5yZWxz&#10;UEsBAi0AFAAGAAgAAAAhAMjEEnYmAgAARwQAAA4AAAAAAAAAAAAAAAAALgIAAGRycy9lMm9Eb2Mu&#10;eG1sUEsBAi0AFAAGAAgAAAAhAIxhxQncAAAACQEAAA8AAAAAAAAAAAAAAAAAgAQAAGRycy9kb3du&#10;cmV2LnhtbFBLBQYAAAAABAAEAPMAAACJBQAAAAA=&#10;"/>
        </w:pict>
      </w:r>
    </w:p>
    <w:p w:rsidR="00802FF5" w:rsidRDefault="00802FF5" w:rsidP="00802FF5">
      <w:r>
        <w:tab/>
      </w:r>
      <w:r>
        <w:tab/>
      </w:r>
    </w:p>
    <w:p w:rsidR="00802FF5" w:rsidRDefault="00AB240E" w:rsidP="00802FF5">
      <w:r>
        <w:rPr>
          <w:noProof/>
        </w:rPr>
        <w:pict>
          <v:shape id="AutoShape 123" o:spid="_x0000_s1041" type="#_x0000_t32" style="position:absolute;margin-left:192.45pt;margin-top:5.95pt;width:19.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NgHwIAAD0EAAAOAAAAZHJzL2Uyb0RvYy54bWysU9uO2jAQfa/Uf7DyDrlsYCEirFYJ9GXb&#10;Iu32A4ztJFYd27INAVX9944NQWz7UlXlwYwzM2cu53j1dOoFOjJjuZJllE6TCDFJFOWyLaNvb9vJ&#10;IkLWYUmxUJKV0ZnZ6Gn98cNq0AXLVKcEZQYBiLTFoMuoc04XcWxJx3psp0ozCc5GmR47uJo2pgYP&#10;gN6LOEuSeTwoQ7VRhFkLX+uLM1oH/KZhxH1tGsscEmUEvblwmnDu/RmvV7hoDdYdJ9c28D900WMu&#10;oegNqsYOo4Phf0D1nBhlVeOmRPWxahpOWJgBpkmT36Z57bBmYRZYjtW3Ndn/B0u+HHcGcQrcZRGS&#10;uAeOng9OhdIozR78hgZtCwis5M74GclJvuoXRb5bJFXVYdmyEP521pCd+oz4XYq/WA119sNnRSEG&#10;Q4WwrlNjeg8Ji0CnwMr5xgo7OUTgY5Y/zmfAHRldMS7GPG2s+8RUj7xRRtYZzNvOVUpKoF6ZNFTB&#10;xxfrfFe4GBN8Uam2XIigACHRUEbLWTYLCVYJTr3Th1nT7ith0BF7DYVfGBE892FGHSQNYB3DdHO1&#10;HebiYkNxIT0ezAXtXK2LSH4sk+VmsVnkkzybbyZ5UteT522VT+bb9HFWP9RVVac/fWtpXnScUiZ9&#10;d6Ng0/zvBHF9Ohep3SR7W0P8Hj3sC5od/0PTgVjP5UUVe0XPOzMSDhoNwdf35B/B/R3s+1e//gUA&#10;AP//AwBQSwMEFAAGAAgAAAAhAFeDnKzdAAAACQEAAA8AAABkcnMvZG93bnJldi54bWxMj81uwjAQ&#10;hO+VeAdrkXqpipNAKwhxEKrUQ48FpF5NvCRp43UUOyTl6bsVBzjtz4xmv802o23EGTtfO1IQzyIQ&#10;SIUzNZUKDvv35yUIHzQZ3ThCBb/oYZNPHjKdGjfQJ553oRQcQj7VCqoQ2lRKX1RotZ+5Fom1k+us&#10;Djx2pTSdHjjcNjKJoldpdU18odItvlVY/Ox6qwB9/xJH25UtDx+X4ekruXwP7V6px+m4XYMIOIab&#10;Gf7xGR1yZjq6nowXjYL5crFiKwsxVzYskjk3x+tC5pm8/yD/AwAA//8DAFBLAQItABQABgAIAAAA&#10;IQC2gziS/gAAAOEBAAATAAAAAAAAAAAAAAAAAAAAAABbQ29udGVudF9UeXBlc10ueG1sUEsBAi0A&#10;FAAGAAgAAAAhADj9If/WAAAAlAEAAAsAAAAAAAAAAAAAAAAALwEAAF9yZWxzLy5yZWxzUEsBAi0A&#10;FAAGAAgAAAAhAP5H02AfAgAAPQQAAA4AAAAAAAAAAAAAAAAALgIAAGRycy9lMm9Eb2MueG1sUEsB&#10;Ai0AFAAGAAgAAAAhAFeDnKzdAAAACQEAAA8AAAAAAAAAAAAAAAAAeQQAAGRycy9kb3ducmV2Lnht&#10;bFBLBQYAAAAABAAEAPMAAACDBQAAAAA=&#10;"/>
        </w:pict>
      </w:r>
      <w:r>
        <w:rPr>
          <w:noProof/>
        </w:rPr>
        <w:pict>
          <v:shape id="AutoShape 122" o:spid="_x0000_s1040" type="#_x0000_t32" style="position:absolute;margin-left:155.7pt;margin-top:5.95pt;width:18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F5eHwIAAD0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DLjLMFKk&#10;B46eDl7H0ijL87ChwbgCAiu1s2FGelIv5lnT7w4pXXVEtTyGv54NZGchI3mTEi7OQJ398FkziCFQ&#10;Ia7r1Ng+QMIi0Cmycr6xwk8eUfiY54t5CtzR0ZWQYswz1vlPXPcoGCV23hLRdr7SSgH12maxCjk+&#10;Ox+6IsWYEIoqvRVSRgVIhYYSL2f5LCY4LQULzhDmbLuvpEVHEjQUf3FE8NyHWX1QLIJ1nLDN1fZE&#10;yIsNxaUKeDAXtHO1LiL5sUyXm8VmMZ1M8/lmMk3revK0raaT+Tb7OKs/1FVVZz9Da9m06ARjXIXu&#10;RsFm078TxPXpXKR2k+xtDclb9LgvaHb8j01HYgOXF1XsNTvv7Eg4aDQGX99TeAT3d7DvX/36FwAA&#10;AP//AwBQSwMEFAAGAAgAAAAhAIF8xTzdAAAACQEAAA8AAABkcnMvZG93bnJldi54bWxMj81uwjAQ&#10;hO+V+g7WIvVSFcdAfwhxEKrUQ48FpF5NvE0C8TqKHZLy9N2qB3rcmU+zM9l6dI04YxdqTxrUNAGB&#10;VHhbU6lhv3t7eAERoiFrGk+o4RsDrPPbm8yk1g/0gedtLAWHUEiNhirGNpUyFBU6E6a+RWLvy3fO&#10;RD67UtrODBzuGjlLkifpTE38oTItvlZYnLa904Chf1TJZunK/ftluP+cXY5Du9P6bjJuViAijvEK&#10;w299rg45dzr4nmwQjYa5UgtG2VBLEAzMF88sHP4EmWfy/4L8BwAA//8DAFBLAQItABQABgAIAAAA&#10;IQC2gziS/gAAAOEBAAATAAAAAAAAAAAAAAAAAAAAAABbQ29udGVudF9UeXBlc10ueG1sUEsBAi0A&#10;FAAGAAgAAAAhADj9If/WAAAAlAEAAAsAAAAAAAAAAAAAAAAALwEAAF9yZWxzLy5yZWxzUEsBAi0A&#10;FAAGAAgAAAAhAGE8Xl4fAgAAPQQAAA4AAAAAAAAAAAAAAAAALgIAAGRycy9lMm9Eb2MueG1sUEsB&#10;Ai0AFAAGAAgAAAAhAIF8xTzdAAAACQEAAA8AAAAAAAAAAAAAAAAAeQQAAGRycy9kb3ducmV2Lnht&#10;bFBLBQYAAAAABAAEAPMAAACDBQAAAAA=&#10;"/>
        </w:pict>
      </w:r>
      <w:r>
        <w:rPr>
          <w:noProof/>
        </w:rPr>
        <w:pict>
          <v:shape id="AutoShape 121" o:spid="_x0000_s1039" type="#_x0000_t32" style="position:absolute;margin-left:118.95pt;margin-top:5.95pt;width:17.2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N1IQIAAD0EAAAOAAAAZHJzL2Uyb0RvYy54bWysU9uO2jAQfa/Uf7D8DrkUWIgIq1UCfdl2&#10;kXb7AcZ2EquObdmGgKr+e8fm0tK+VFXz4Pgyc2bmzJnl47GX6MCtE1qVOBunGHFFNROqLfGXt81o&#10;jpHzRDEiteIlPnGHH1fv3y0HU/Bcd1oybhGAKFcMpsSd96ZIEkc73hM31oYreGy07YmHo20TZskA&#10;6L1M8jSdJYO2zFhNuXNwW58f8SriNw2n/qVpHPdIlhhy83G1cd2FNVktSdFaYjpBL2mQf8iiJ0JB&#10;0BtUTTxBeyv+gOoFtdrpxo+p7hPdNILyWANUk6W/VfPaEcNjLUCOMzea3P+DpZ8PW4sEg94BPYr0&#10;0KOnvdcxNMryLDA0GFeAYaW2NtRIj+rVPGv61SGlq46olkfzt5MB7+iR3LmEgzMQZzd80gxsCESI&#10;dB0b2wdIIAIdY1dOt67wo0cULvNskT5MMaLXp4QUVz9jnf/IdY/CpsTOWyLazldaKWi9tlmMQg7P&#10;zkMd4Hh1CEGV3ggpowKkQkOJF9N8Gh2cloKFx2DmbLurpEUHEjQUv0AKgN2ZWb1XLIJ1nLD1Ze+J&#10;kOc92EsV8KAuSOeyO4vk2yJdrOfr+WQ0yWfr0SSt69HTppqMZpvsYVp/qKuqzr6H1LJJ0QnGuArZ&#10;XQWbTf5OEJfROUvtJtkbDck9eiwRkr3+Y9KxsaGXZ1XsNDttbWAj9Bg0Go0v8xSG4NdztPo59asf&#10;AAAA//8DAFBLAwQUAAYACAAAACEAXiALQ94AAAAJAQAADwAAAGRycy9kb3ducmV2LnhtbEyPQU/D&#10;MAyF70j8h8iTuCCWNgPGStNpQtqBI9skrllj2rLGqZp0Lfv1GHGAk2W/p+fv5evJteKMfWg8aUjn&#10;CQik0tuGKg2H/fbuCUSIhqxpPaGGLwywLq6vcpNZP9IbnnexEhxCITMa6hi7TMpQ1uhMmPsOibUP&#10;3zsTee0raXszcrhrpUqSR+lMQ/yhNh2+1FiedoPTgGF4SJPNylWH18t4+64un2O31/pmNm2eQUSc&#10;4p8ZfvAZHQpmOvqBbBCtBrVYrtjKQsqTDWqp7kEcfw+yyOX/BsU3AAAA//8DAFBLAQItABQABgAI&#10;AAAAIQC2gziS/gAAAOEBAAATAAAAAAAAAAAAAAAAAAAAAABbQ29udGVudF9UeXBlc10ueG1sUEsB&#10;Ai0AFAAGAAgAAAAhADj9If/WAAAAlAEAAAsAAAAAAAAAAAAAAAAALwEAAF9yZWxzLy5yZWxzUEsB&#10;Ai0AFAAGAAgAAAAhAMpj43UhAgAAPQQAAA4AAAAAAAAAAAAAAAAALgIAAGRycy9lMm9Eb2MueG1s&#10;UEsBAi0AFAAGAAgAAAAhAF4gC0PeAAAACQEAAA8AAAAAAAAAAAAAAAAAewQAAGRycy9kb3ducmV2&#10;LnhtbFBLBQYAAAAABAAEAPMAAACGBQAAAAA=&#10;"/>
        </w:pict>
      </w:r>
      <w:r>
        <w:rPr>
          <w:noProof/>
        </w:rPr>
        <w:pict>
          <v:shape id="AutoShape 120" o:spid="_x0000_s1038" type="#_x0000_t32" style="position:absolute;margin-left:85.95pt;margin-top:5.95pt;width:19.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PLbIAIAADwEAAAOAAAAZHJzL2Uyb0RvYy54bWysU82O2jAQvlfqO1i5Q34aWIgIq1UCvWy7&#10;SLt9AGM7iVXHtmxDQFXfvWNDENteqqo5OGPPzDcz38ysHk+9QEdmLFeyjNJpEiEmiaJctmX07W07&#10;WUTIOiwpFkqyMjozGz2uP35YDbpgmeqUoMwgAJG2GHQZdc7pIo4t6ViP7VRpJkHZKNNjB1fTxtTg&#10;AdB7EWdJMo8HZag2ijBr4bW+KKN1wG8aRtxL01jmkCgjyM2F04Rz7894vcJFa7DuOLmmgf8hix5z&#10;CUFvUDV2GB0M/wOq58Qoqxo3JaqPVdNwwkINUE2a/FbNa4c1C7UAOVbfaLL/D5Z8Pe4M4rSMlhGS&#10;uIcWPR2cCpFRmgWCBm0LsKvkzvgSyUm+6mdFvlskVdVh2bJg/nbW4J16SuN3Lv5iNYTZD18UBRsM&#10;EQJbp8b0HhJ4QKfQlPOtKezkEIHHLH+Yz6B1ZFTFuBj9tLHuM1M98kIZWWcwbztXKSmh88qkIQo+&#10;Plvns8LF6OCDSrXlQoQBEBINwMAsmwUHqwSnXunNrGn3lTDoiP0IhS+UCJp7M6MOkgawjmG6ucoO&#10;c3GRIbiQHg/qgnSu0mVGfiyT5WaxWeSTPJtvJnlS15OnbZVP5tv0YVZ/qquqTn/61NK86DilTPrs&#10;xnlN87+bh+vmXCbtNrE3GuL36IEvSHb8h6RDY30v/YLZYq/oeWfGhsOIBuPrOvkduL+DfL/0618A&#10;AAD//wMAUEsDBBQABgAIAAAAIQD7JAT82wAAAAkBAAAPAAAAZHJzL2Rvd25yZXYueG1sTE9BTsMw&#10;ELwj9Q/WInFB1E4kCk3jVFUlDhxpK3F14yVJiddR7DShr2crDuW0M7ujmdl8PblWnLEPjScNyVyB&#10;QCq9bajScNi/Pb2CCNGQNa0n1PCDAdbF7C43mfUjfeB5FyvBJhQyo6GOscukDGWNzoS575D49uV7&#10;ZyLTvpK2NyObu1amSi2kMw1xQm063NZYfu8GpwHD8JyozdJVh/fL+PiZXk5jt9f64X7arEBEnOJN&#10;DNf6XB0K7nT0A9kgWuYvyZKlDK6TBWmiGBz/FrLI5f8Pil8AAAD//wMAUEsBAi0AFAAGAAgAAAAh&#10;ALaDOJL+AAAA4QEAABMAAAAAAAAAAAAAAAAAAAAAAFtDb250ZW50X1R5cGVzXS54bWxQSwECLQAU&#10;AAYACAAAACEAOP0h/9YAAACUAQAACwAAAAAAAAAAAAAAAAAvAQAAX3JlbHMvLnJlbHNQSwECLQAU&#10;AAYACAAAACEAx7Dy2yACAAA8BAAADgAAAAAAAAAAAAAAAAAuAgAAZHJzL2Uyb0RvYy54bWxQSwEC&#10;LQAUAAYACAAAACEA+yQE/NsAAAAJAQAADwAAAAAAAAAAAAAAAAB6BAAAZHJzL2Rvd25yZXYueG1s&#10;UEsFBgAAAAAEAAQA8wAAAIIFAAAAAA==&#10;"/>
        </w:pict>
      </w:r>
      <w:r>
        <w:rPr>
          <w:noProof/>
        </w:rPr>
        <w:pict>
          <v:shape id="AutoShape 119" o:spid="_x0000_s1037" type="#_x0000_t32" style="position:absolute;margin-left:46.95pt;margin-top:5.95pt;width:18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qFYHgIAADwEAAAOAAAAZHJzL2Uyb0RvYy54bWysU9uO2jAQfa/Uf7D8zuZSoBARVqsE+rJt&#10;kXb7AcZ2EquObdmGgKr+e8eGILZ9qaryYMaZmTOXc7x6PPUSHbl1QqsSZw8pRlxRzYRqS/ztdTtZ&#10;YOQ8UYxIrXiJz9zhx/X7d6vBFDzXnZaMWwQgyhWDKXHnvSmSxNGO98Q9aMMVOBtte+LhatuEWTIA&#10;ei+TPE3nyaAtM1ZT7hx8rS9OvI74TcOp/9o0jnskSwy9+XjaeO7DmaxXpGgtMZ2g1zbIP3TRE6Gg&#10;6A2qJp6ggxV/QPWCWu104x+o7hPdNILyOANMk6W/TfPSEcPjLLAcZ25rcv8Pln457iwSrMRAlCI9&#10;UPR08DpWRlm2DAsajCsgrlI7G0akJ/VinjX97pDSVUdUy2P469lAdhYykjcp4eIMlNkPnzWDGAIV&#10;4rZOje0DJOwBnSIp5xsp/OQRhY95vpinQB0dXQkpxjxjnf/EdY+CUWLnLRFt5yutFDCvbRarkOOz&#10;86ErUowJoajSWyFlFIBUaCjxcpbPYoLTUrDgDGHOtvtKWnQkQULxF0cEz32Y1QfFIljHCdtcbU+E&#10;vNhQXKqAB3NBO1fropEfy3S5WWwW08k0n28m07SuJ0/bajqZb7OPs/pDXVV19jO0lk2LTjDGVehu&#10;1Gs2/Ts9XF/ORWk3xd7WkLxFj/uCZsf/2HQkNnB5UcVes/POjoSDRGPw9TmFN3B/B/v+0a9/AQAA&#10;//8DAFBLAwQUAAYACAAAACEATLDRi9oAAAAIAQAADwAAAGRycy9kb3ducmV2LnhtbExPQU7DQAy8&#10;I/GHlZG4ILpJEIiEbKoKiQNH2kpc3axJAllvlN00oa/HFQc42Z4ZzYzL9eJ6daQxdJ4NpKsEFHHt&#10;bceNgf3u5fYRVIjIFnvPZOCbAqyry4sSC+tnfqPjNjZKTDgUaKCNcSi0DnVLDsPKD8TCffjRYZRz&#10;bLQdcRZz1+ssSR60w44locWBnluqv7aTM0Bhuk+TTe6a/etpvnnPTp/zsDPm+mrZPIGKtMQ/MZzr&#10;S3WopNPBT2yD6g3kd7koBU9lnvksl+XwC+iq1P8fqH4AAAD//wMAUEsBAi0AFAAGAAgAAAAhALaD&#10;OJL+AAAA4QEAABMAAAAAAAAAAAAAAAAAAAAAAFtDb250ZW50X1R5cGVzXS54bWxQSwECLQAUAAYA&#10;CAAAACEAOP0h/9YAAACUAQAACwAAAAAAAAAAAAAAAAAvAQAAX3JlbHMvLnJlbHNQSwECLQAUAAYA&#10;CAAAACEAaxKhWB4CAAA8BAAADgAAAAAAAAAAAAAAAAAuAgAAZHJzL2Uyb0RvYy54bWxQSwECLQAU&#10;AAYACAAAACEATLDRi9oAAAAIAQAADwAAAAAAAAAAAAAAAAB4BAAAZHJzL2Rvd25yZXYueG1sUEsF&#10;BgAAAAAEAAQA8wAAAH8FAAAAAA==&#10;"/>
        </w:pict>
      </w:r>
      <w:r w:rsidR="00802FF5">
        <w:tab/>
        <w:t>H</w:t>
      </w:r>
      <w:r w:rsidR="00802FF5">
        <w:tab/>
        <w:t>C</w:t>
      </w:r>
      <w:r w:rsidR="00802FF5">
        <w:tab/>
        <w:t>C</w:t>
      </w:r>
      <w:r w:rsidR="00802FF5">
        <w:tab/>
        <w:t>C</w:t>
      </w:r>
      <w:r w:rsidR="00802FF5">
        <w:tab/>
        <w:t>C</w:t>
      </w:r>
      <w:r w:rsidR="00802FF5">
        <w:tab/>
        <w:t>CH</w:t>
      </w:r>
      <w:r w:rsidR="00802FF5" w:rsidRPr="00A14425">
        <w:rPr>
          <w:vertAlign w:val="subscript"/>
        </w:rPr>
        <w:t>3</w:t>
      </w:r>
    </w:p>
    <w:p w:rsidR="00802FF5" w:rsidRDefault="00AB240E" w:rsidP="00802FF5">
      <w:r>
        <w:rPr>
          <w:noProof/>
        </w:rPr>
        <w:pict>
          <v:shape id="AutoShape 132" o:spid="_x0000_s1036" type="#_x0000_t32" style="position:absolute;margin-left:184.2pt;margin-top:1.55pt;width:0;height:17.2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l3nHgIAADwEAAAOAAAAZHJzL2Uyb0RvYy54bWysU02P2yAQvVfqf0DcE39skk2sOKuVnfSy&#10;bSPt9gcQwDaqDQhInKjqf++AnWjTXqqqPuABZt68mXmsn85di07cWKFkjpNpjBGXVDEh6xx/e9tN&#10;lhhZRyQjrZI8xxdu8dPm44d1rzOeqka1jBsEINJmvc5x45zOosjShnfETpXmEi4rZTriYGvqiBnS&#10;A3rXRmkcL6JeGaaNotxaOC2HS7wJ+FXFqftaVZY71OYYuLmwmrAe/Bpt1iSrDdGNoCMN8g8sOiIk&#10;JL1BlcQRdDTiD6hOUKOsqtyUqi5SVSUoDzVANUn8WzWvDdE81ALNsfrWJvv/YOmX094gwXL8iJEk&#10;HYzo+ehUyIySh9Q3qNc2A79C7o0vkZ7lq35R9LtFUhUNkTUP7m8XDdGJj4juQvzGakhz6D8rBj4E&#10;MoRunSvTeUjoAzqHoVxuQ+Fnh+hwSOE0TVbx4zyAk+wap411n7jqkDdybJ0hom5coaSEySuThCzk&#10;9GKdZ0Wya4BPKtVOtG0QQCtRn+PVPJ2HAKtawfyld7OmPhStQSfiJRS+kcWdm1FHyQJYwwnbjrYj&#10;oh1sSN5Kjwd1AZ3RGjTyYxWvtsvtcjaZpYvtZBaX5eR5V8wmi13yOC8fyqIok5+eWjLLGsEYl57d&#10;Va/J7O/0ML6cQWk3xd7aEN2jh34B2es/kA6D9bMcVHFQ7LI314GDRIPz+Jz8G3i/B/v9o9/8AgAA&#10;//8DAFBLAwQUAAYACAAAACEATHrP6tsAAAAIAQAADwAAAGRycy9kb3ducmV2LnhtbEyPwU7DMBBE&#10;70j8g7VIXBB1UiCUEKeqkDhwpK3EdRsvSSBeR7HThH49izjAbUYzmn1brGfXqSMNofVsIF0koIgr&#10;b1uuDex3z9crUCEiW+w8k4EvCrAuz88KzK2f+JWO21grGeGQo4Emxj7XOlQNOQwL3xNL9u4Hh1Hs&#10;UGs74CTjrtPLJMm0w5blQoM9PTVUfW5HZ4DCeJcmmwdX719O09Xb8vQx9TtjLi/mzSOoSHP8K8MP&#10;vqBDKUwHP7INqjNwk61upSoiBSX5rz+IuM9Al4X+/0D5DQAA//8DAFBLAQItABQABgAIAAAAIQC2&#10;gziS/gAAAOEBAAATAAAAAAAAAAAAAAAAAAAAAABbQ29udGVudF9UeXBlc10ueG1sUEsBAi0AFAAG&#10;AAgAAAAhADj9If/WAAAAlAEAAAsAAAAAAAAAAAAAAAAALwEAAF9yZWxzLy5yZWxzUEsBAi0AFAAG&#10;AAgAAAAhAA+KXeceAgAAPAQAAA4AAAAAAAAAAAAAAAAALgIAAGRycy9lMm9Eb2MueG1sUEsBAi0A&#10;FAAGAAgAAAAhAEx6z+rbAAAACAEAAA8AAAAAAAAAAAAAAAAAeAQAAGRycy9kb3ducmV2LnhtbFBL&#10;BQYAAAAABAAEAPMAAACABQAAAAA=&#10;"/>
        </w:pict>
      </w:r>
      <w:r>
        <w:rPr>
          <w:noProof/>
        </w:rPr>
        <w:pict>
          <v:shape id="AutoShape 131" o:spid="_x0000_s1035" type="#_x0000_t32" style="position:absolute;margin-left:147.45pt;margin-top:1.55pt;width:0;height:17.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CcUHwIAADwEAAAOAAAAZHJzL2Uyb0RvYy54bWysU02P2jAQvVfqf7B8hyRsYCEirFYJ9LJt&#10;kXb7A4ztJFYTj2UbAqr632s7gZb2UlXNwfHHzJs3M2/WT+euRSeujQCZ42QaY8QlBSZkneMvb7vJ&#10;EiNjiWSkBclzfOEGP23ev1v3KuMzaKBlXCMHIk3Wqxw31qosigxteEfMFBSX7rEC3RHrjrqOmCa9&#10;Q+/aaBbHi6gHzZQGyo1xt+XwiDcBv6o4tZ+rynCL2hw7bjasOqwHv0abNclqTVQj6EiD/AOLjgjp&#10;gt6gSmIJOmrxB1QnqAYDlZ1S6CKoKkF5yMFlk8S/ZfPaEMVDLq44Rt3KZP4fLP102mskWI4XGEnS&#10;uRY9Hy2EyCh5SHyBemUyZ1fIvfYp0rN8VS9AvxokoWiIrHkwf7so5x08ojsXfzDKhTn0H4E5G+Ii&#10;hGqdK915SFcHdA5Nudyaws8W0eGSuttZsoof555ORLKrn9LGfuDQIb/JsbGaiLqxBUjpOg86CVHI&#10;6cXYwfHq4INK2Im2DQJoJepzvJrP5sHBQCuYf/RmRteHotXoRLyEwjeyuDPTcJQsgDWcsO24t0S0&#10;w96xbqXHc3k5OuNu0Mi3VbzaLrfLdJLOFttJGpfl5HlXpJPFLnmclw9lUZTJd08tSbNGMMalZ3fV&#10;a5L+nR7GyRmUdlPsrQzRPXootCN7/QfSobG+l4MqDsAue+1L63vsJBqMx3HyM/DrOVj9HPrNDwAA&#10;AP//AwBQSwMEFAAGAAgAAAAhAI9CvATcAAAACAEAAA8AAABkcnMvZG93bnJldi54bWxMj0FPg0AQ&#10;he8m/ofNNPFi7AJqLZSlaUw8eLRt4nXLToGWnSXsUrC/3jEe9Pjlvbz5Jl9PthUX7H3jSEE8j0Ag&#10;lc40VCnY794eliB80GR06wgVfKGHdXF7k+vMuJE+8LINleAR8plWUIfQZVL6skar/dx1SJwdXW91&#10;YOwraXo98rhtZRJFC2l1Q3yh1h2+1liet4NVgH54jqNNaqv9+3W8/0yup7HbKXU3mzYrEAGn8FeG&#10;H31Wh4KdDm4g40WrIEmfUq4qeIxBcP7LB+aXBcgil/8fKL4BAAD//wMAUEsBAi0AFAAGAAgAAAAh&#10;ALaDOJL+AAAA4QEAABMAAAAAAAAAAAAAAAAAAAAAAFtDb250ZW50X1R5cGVzXS54bWxQSwECLQAU&#10;AAYACAAAACEAOP0h/9YAAACUAQAACwAAAAAAAAAAAAAAAAAvAQAAX3JlbHMvLnJlbHNQSwECLQAU&#10;AAYACAAAACEAUZQnFB8CAAA8BAAADgAAAAAAAAAAAAAAAAAuAgAAZHJzL2Uyb0RvYy54bWxQSwEC&#10;LQAUAAYACAAAACEAj0K8BNwAAAAIAQAADwAAAAAAAAAAAAAAAAB5BAAAZHJzL2Rvd25yZXYueG1s&#10;UEsFBgAAAAAEAAQA8wAAAIIFAAAAAA==&#10;"/>
        </w:pict>
      </w:r>
      <w:r>
        <w:rPr>
          <w:noProof/>
        </w:rPr>
        <w:pict>
          <v:shape id="AutoShape 127" o:spid="_x0000_s1034" type="#_x0000_t32" style="position:absolute;margin-left:112.2pt;margin-top:1.55pt;width:0;height:17.2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hAnHgIAADwEAAAOAAAAZHJzL2Uyb0RvYy54bWysU02P2yAQvVfqf0DcE380ySZWnNXKTnrZ&#10;diPt9gcQwDaqzSAgcaKq/72AnWjTXqqqPuABZt68mXmsH89di05cGwEyx8k0xohLCkzIOsff3naT&#10;JUbGEslIC5Ln+MINftx8/LDuVcZTaKBlXCMHIk3Wqxw31qosigxteEfMFBSX7rIC3RHrtrqOmCa9&#10;Q+/aKI3jRdSDZkoD5ca403K4xJuAX1Wc2peqMtyiNseOmw2rDuvBr9FmTbJaE9UIOtIg/8CiI0K6&#10;pDeokliCjlr8AdUJqsFAZacUugiqSlAeanDVJPFv1bw2RPFQi2uOUbc2mf8HS7+e9hoJluM5RpJ0&#10;bkRPRwshM0rSB9+gXpnM+RVyr32J9Cxf1TPQ7wZJKBoiax7c3y7KRSc+IroL8RujXJpD/wWY8yEu&#10;Q+jWudKdh3R9QOcwlMttKPxsER0OqTtNk1X8MA/gJLvGKW3sZw4d8kaOjdVE1I0tQEo3edBJyEJO&#10;z8Z6ViS7BvikEnaibYMAWon6HK/m6TwEGGgF85fezej6ULQanYiXUPhGFnduGo6SBbCGE7YdbUtE&#10;O9gueSs9nqvL0RmtQSM/VvFqu9wuZ5NZuthOZnFZTp52xWyy2CUP8/JTWRRl8tNTS2ZZIxjj0rO7&#10;6jWZ/Z0expczKO2m2Fsbonv00C9H9voPpMNg/SwHVRyAXfb6OnAn0eA8Pif/Bt7vnf3+0W9+AQAA&#10;//8DAFBLAwQUAAYACAAAACEAsPMrNNsAAAAIAQAADwAAAGRycy9kb3ducmV2LnhtbEyPQU+DQBCF&#10;7yb+h82YeDF2AWtVZGgaEw8ebZt43bIjoOwsYZeC/fWO8aDHL+/lzTfFenadOtIQWs8I6SIBRVx5&#10;23KNsN89X9+DCtGwNZ1nQviiAOvy/KwwufUTv9JxG2slIxxyg9DE2Odah6ohZ8LC98SSvfvBmSg4&#10;1NoOZpJx1+ksSVbamZblQmN6emqo+tyODoHCeJsmmwdX719O09VbdvqY+h3i5cW8eQQVaY5/ZfjR&#10;F3UoxengR7ZBdQhZtlxKFeEmBSX5Lx+E71agy0L/f6D8BgAA//8DAFBLAQItABQABgAIAAAAIQC2&#10;gziS/gAAAOEBAAATAAAAAAAAAAAAAAAAAAAAAABbQ29udGVudF9UeXBlc10ueG1sUEsBAi0AFAAG&#10;AAgAAAAhADj9If/WAAAAlAEAAAsAAAAAAAAAAAAAAAAALwEAAF9yZWxzLy5yZWxzUEsBAi0AFAAG&#10;AAgAAAAhAKWeECceAgAAPAQAAA4AAAAAAAAAAAAAAAAALgIAAGRycy9lMm9Eb2MueG1sUEsBAi0A&#10;FAAGAAgAAAAhALDzKzTbAAAACAEAAA8AAAAAAAAAAAAAAAAAeAQAAGRycy9kb3ducmV2LnhtbFBL&#10;BQYAAAAABAAEAPMAAACABQAAAAA=&#10;"/>
        </w:pict>
      </w:r>
      <w:r>
        <w:rPr>
          <w:noProof/>
        </w:rPr>
        <w:pict>
          <v:shape id="AutoShape 125" o:spid="_x0000_s1033" type="#_x0000_t32" style="position:absolute;margin-left:74.7pt;margin-top:1.55pt;width:0;height:17.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X/QHQIAADwEAAAOAAAAZHJzL2Uyb0RvYy54bWysU8GO2jAQvVfqP1i+QxIWWIgIq1UCvWy7&#10;SLv9AGM7iVXHtmxDQFX/vWMH0O72UlXNwRnbM2/ezDyvHk6dREdundCqwNk4xYgrqplQTYG/v25H&#10;C4ycJ4oRqRUv8Jk7/LD+/GnVm5xPdKsl4xYBiHJ5bwrcem/yJHG05R1xY224gsta24542NomYZb0&#10;gN7JZJKm86TXlhmrKXcOTqvhEq8jfl1z6p/r2nGPZIGBm4+rjes+rMl6RfLGEtMKeqFB/oFFR4SC&#10;pDeoiniCDlb8AdUJarXTtR9T3SW6rgXlsQaoJks/VPPSEsNjLdAcZ25tcv8Pln477iwSrMB3GCnS&#10;wYgeD17HzCibzEKDeuNy8CvVzoYS6Um9mCdNfzikdNkS1fDo/no2EJ2FiORdSNg4A2n2/VfNwIdA&#10;htitU227AAl9QKc4lPNtKPzkER0OKZxOsmV6H+kkJL/GGev8F647FIwCO2+JaFpfaqVg8tpmMQs5&#10;PjkfWJH8GhCSKr0VUkYBSIX6Ai9nUG+4cVoKFi7jxjb7Ulp0JEFC8YslfnCz+qBYBGs5YZuL7YmQ&#10;gw3JpQp4UBfQuViDRn4u0+VmsVlMR9PJfDOaplU1etyW09F8m93PqruqLKvsV6CWTfNWMMZVYHfV&#10;azb9Oz1cXs6gtJtib21I3qPHfgHZ6z+SjoMNsxxUsdfsvLPXgYNEo/PlOYU38HYP9ttHv/4NAAD/&#10;/wMAUEsDBBQABgAIAAAAIQCUqlIc2wAAAAgBAAAPAAAAZHJzL2Rvd25yZXYueG1sTI/BTsMwEETv&#10;SPyDtUhcEHVSSqEhTlUhceBIW4nrNl6SQLyOYqcJ/Xq2XOD4NKPZt/l6cq06Uh8azwbSWQKKuPS2&#10;4crAfvdy+wgqRGSLrWcy8E0B1sXlRY6Z9SO/0XEbKyUjHDI0UMfYZVqHsiaHYeY7Ysk+fO8wCvaV&#10;tj2OMu5aPU+SpXbYsFyosaPnmsqv7eAMUBju02SzctX+9TTevM9Pn2O3M+b6ato8gYo0xb8ynPVF&#10;HQpxOviBbVCt8GK1kKqBuxTUOf/lg/DDEnSR6/8PFD8AAAD//wMAUEsBAi0AFAAGAAgAAAAhALaD&#10;OJL+AAAA4QEAABMAAAAAAAAAAAAAAAAAAAAAAFtDb250ZW50X1R5cGVzXS54bWxQSwECLQAUAAYA&#10;CAAAACEAOP0h/9YAAACUAQAACwAAAAAAAAAAAAAAAAAvAQAAX3JlbHMvLnJlbHNQSwECLQAUAAYA&#10;CAAAACEAue1/0B0CAAA8BAAADgAAAAAAAAAAAAAAAAAuAgAAZHJzL2Uyb0RvYy54bWxQSwECLQAU&#10;AAYACAAAACEAlKpSHNsAAAAIAQAADwAAAAAAAAAAAAAAAAB3BAAAZHJzL2Rvd25yZXYueG1sUEsF&#10;BgAAAAAEAAQA8wAAAH8FAAAAAA==&#10;"/>
        </w:pict>
      </w:r>
    </w:p>
    <w:p w:rsidR="00802FF5" w:rsidRDefault="00802FF5" w:rsidP="00802FF5">
      <w:r>
        <w:tab/>
      </w:r>
    </w:p>
    <w:p w:rsidR="00802FF5" w:rsidRDefault="00802FF5" w:rsidP="00802FF5">
      <w:r>
        <w:tab/>
      </w:r>
      <w:r>
        <w:tab/>
        <w:t>Br</w:t>
      </w:r>
      <w:r>
        <w:tab/>
        <w:t>H</w:t>
      </w:r>
      <w:r>
        <w:tab/>
        <w:t>H</w:t>
      </w:r>
      <w:r>
        <w:tab/>
        <w:t>H</w:t>
      </w:r>
    </w:p>
    <w:p w:rsidR="00802FF5" w:rsidRDefault="00802FF5" w:rsidP="00802FF5"/>
    <w:p w:rsidR="00802FF5" w:rsidRDefault="00802FF5" w:rsidP="00802FF5"/>
    <w:p w:rsidR="00802FF5" w:rsidRDefault="00802FF5" w:rsidP="001E170D">
      <w:pPr>
        <w:pStyle w:val="ListParagraph"/>
        <w:numPr>
          <w:ilvl w:val="0"/>
          <w:numId w:val="42"/>
        </w:numPr>
        <w:spacing w:line="280" w:lineRule="exact"/>
        <w:ind w:left="1571" w:hanging="851"/>
      </w:pPr>
      <w:r>
        <w:t>5-bromo -3- hexanamine.</w:t>
      </w:r>
    </w:p>
    <w:p w:rsidR="00802FF5" w:rsidRDefault="00A14425" w:rsidP="001E170D">
      <w:pPr>
        <w:pStyle w:val="ListParagraph"/>
        <w:numPr>
          <w:ilvl w:val="0"/>
          <w:numId w:val="42"/>
        </w:numPr>
        <w:spacing w:line="280" w:lineRule="exact"/>
        <w:ind w:left="1571" w:hanging="851"/>
      </w:pPr>
      <w:r>
        <w:t>2-bromo - 4 -</w:t>
      </w:r>
      <w:r w:rsidR="00802FF5">
        <w:t>hexanamine</w:t>
      </w:r>
    </w:p>
    <w:p w:rsidR="00802FF5" w:rsidRDefault="00A14425" w:rsidP="001E170D">
      <w:pPr>
        <w:pStyle w:val="ListParagraph"/>
        <w:numPr>
          <w:ilvl w:val="0"/>
          <w:numId w:val="42"/>
        </w:numPr>
        <w:spacing w:line="280" w:lineRule="exact"/>
        <w:ind w:left="1571" w:hanging="851"/>
      </w:pPr>
      <w:r>
        <w:t>5-bromo - 5 - methyl -</w:t>
      </w:r>
      <w:r w:rsidR="00802FF5">
        <w:t xml:space="preserve"> 3 </w:t>
      </w:r>
      <w:r>
        <w:t xml:space="preserve">- </w:t>
      </w:r>
      <w:r w:rsidR="00802FF5">
        <w:t>pentanamine</w:t>
      </w:r>
    </w:p>
    <w:p w:rsidR="00802FF5" w:rsidRDefault="00802FF5" w:rsidP="001E170D">
      <w:pPr>
        <w:pStyle w:val="ListParagraph"/>
        <w:numPr>
          <w:ilvl w:val="0"/>
          <w:numId w:val="42"/>
        </w:numPr>
        <w:spacing w:line="280" w:lineRule="exact"/>
        <w:ind w:left="1571" w:hanging="851"/>
      </w:pPr>
      <w:r>
        <w:t>1</w:t>
      </w:r>
      <w:r w:rsidR="00A14425">
        <w:t>-bromo-1-methyl -</w:t>
      </w:r>
      <w:r>
        <w:t xml:space="preserve"> 3 </w:t>
      </w:r>
      <w:r w:rsidR="00A14425">
        <w:t xml:space="preserve">- </w:t>
      </w:r>
      <w:r>
        <w:t>pentanamine</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jc w:val="center"/>
        <w:rPr>
          <w:b/>
          <w:lang w:val="en-US"/>
        </w:rPr>
      </w:pPr>
      <w:r w:rsidRPr="00C15A18">
        <w:rPr>
          <w:b/>
          <w:lang w:val="en-US"/>
        </w:rPr>
        <w:t>End of Section One</w:t>
      </w:r>
    </w:p>
    <w:p w:rsidR="00802FF5" w:rsidRPr="00C15A18" w:rsidRDefault="00802FF5" w:rsidP="00802FF5">
      <w:pPr>
        <w:rPr>
          <w:b/>
        </w:rPr>
      </w:pPr>
      <w:r>
        <w:br w:type="page"/>
      </w:r>
      <w:r w:rsidRPr="00C15A18">
        <w:rPr>
          <w:b/>
        </w:rPr>
        <w:lastRenderedPageBreak/>
        <w:t>Section Two:  Short answer</w:t>
      </w:r>
      <w:r w:rsidRPr="00C15A18">
        <w:rPr>
          <w:b/>
        </w:rPr>
        <w:tab/>
        <w:t>35% (70 Marks)</w:t>
      </w:r>
    </w:p>
    <w:p w:rsidR="00802FF5" w:rsidRPr="008107F6" w:rsidRDefault="00802FF5" w:rsidP="00802FF5"/>
    <w:p w:rsidR="00802FF5" w:rsidRPr="008107F6" w:rsidRDefault="00802FF5" w:rsidP="00802FF5">
      <w:r w:rsidRPr="008107F6">
        <w:t xml:space="preserve">This section has </w:t>
      </w:r>
      <w:r w:rsidR="00EA4CD1">
        <w:rPr>
          <w:b/>
        </w:rPr>
        <w:t>11</w:t>
      </w:r>
      <w:r w:rsidRPr="008107F6">
        <w:t xml:space="preserve"> questions.  Answer </w:t>
      </w:r>
      <w:r w:rsidRPr="008107F6">
        <w:rPr>
          <w:b/>
        </w:rPr>
        <w:t>all</w:t>
      </w:r>
      <w:r w:rsidRPr="008107F6">
        <w:t xml:space="preserve"> questions. Write your answers in the space provided.</w:t>
      </w:r>
    </w:p>
    <w:p w:rsidR="00802FF5" w:rsidRPr="008107F6" w:rsidRDefault="00802FF5" w:rsidP="00802FF5"/>
    <w:p w:rsidR="00802FF5" w:rsidRPr="008107F6" w:rsidRDefault="00802FF5" w:rsidP="00802FF5">
      <w:r w:rsidRPr="008107F6">
        <w:t xml:space="preserve">Spare pages are included at the end of this booklet.  They can be used for planning your responses and/or as additional space if required to continue an answer. </w:t>
      </w:r>
    </w:p>
    <w:p w:rsidR="00802FF5" w:rsidRPr="008107F6" w:rsidRDefault="00802FF5" w:rsidP="00802FF5">
      <w:r w:rsidRPr="008107F6">
        <w:t>Planning: If you use the spare pages fo</w:t>
      </w:r>
      <w:r w:rsidR="00CC131D">
        <w:t xml:space="preserve">r planning, </w:t>
      </w:r>
      <w:r w:rsidRPr="008107F6">
        <w:t>indicate this clearly at the top of the page.</w:t>
      </w:r>
    </w:p>
    <w:p w:rsidR="00802FF5" w:rsidRPr="008107F6" w:rsidRDefault="00802FF5" w:rsidP="00802FF5">
      <w:r w:rsidRPr="008107F6">
        <w:t>Continuing an answer:  If you need to use the space to continue an answer, indicate in the original answer space where the answer is contin</w:t>
      </w:r>
      <w:r w:rsidR="00CC131D">
        <w:t>ued, i.e. give the page number.</w:t>
      </w:r>
      <w:r w:rsidRPr="008107F6">
        <w:t xml:space="preserve"> Fill in the number of the </w:t>
      </w:r>
      <w:r>
        <w:t>question(s)</w:t>
      </w:r>
      <w:r w:rsidRPr="008107F6">
        <w:t xml:space="preserve"> that you are continuing to answer at the top of the page.</w:t>
      </w:r>
    </w:p>
    <w:p w:rsidR="00802FF5" w:rsidRPr="008107F6" w:rsidRDefault="00802FF5" w:rsidP="00802FF5">
      <w:pPr>
        <w:pStyle w:val="BodyText"/>
      </w:pPr>
    </w:p>
    <w:p w:rsidR="00802FF5" w:rsidRDefault="00802FF5" w:rsidP="00802FF5">
      <w:pPr>
        <w:pStyle w:val="BodyText"/>
      </w:pPr>
      <w:r w:rsidRPr="008107F6">
        <w:t>Suggested working time for this section is 60 minutes.</w:t>
      </w:r>
    </w:p>
    <w:p w:rsidR="00802FF5" w:rsidRPr="008107F6" w:rsidRDefault="00802FF5" w:rsidP="00802FF5">
      <w:pPr>
        <w:pStyle w:val="BodyText"/>
      </w:pPr>
    </w:p>
    <w:p w:rsidR="00802FF5" w:rsidRDefault="00802FF5" w:rsidP="00802FF5"/>
    <w:p w:rsidR="00802FF5" w:rsidRPr="00C15A18" w:rsidRDefault="00802FF5" w:rsidP="00802FF5">
      <w:pPr>
        <w:rPr>
          <w:b/>
        </w:rPr>
      </w:pPr>
      <w:r w:rsidRPr="00C15A18">
        <w:rPr>
          <w:b/>
        </w:rPr>
        <w:t>Question 26</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t>When a brown iodine solution and a colourless arsenious acid solution are mixed, the brown colour of the iodine fades noticeably as the following reaction occurs:</w:t>
      </w:r>
    </w:p>
    <w:p w:rsidR="00802FF5" w:rsidRDefault="00802FF5" w:rsidP="00802FF5"/>
    <w:p w:rsidR="00802FF5" w:rsidRDefault="00802FF5" w:rsidP="00802FF5">
      <w:r>
        <w:t>H</w:t>
      </w:r>
      <w:r w:rsidRPr="00F539A6">
        <w:rPr>
          <w:vertAlign w:val="subscript"/>
        </w:rPr>
        <w:t>3</w:t>
      </w:r>
      <w:r>
        <w:t>AsO</w:t>
      </w:r>
      <w:r w:rsidRPr="00F539A6">
        <w:rPr>
          <w:vertAlign w:val="subscript"/>
        </w:rPr>
        <w:t>3</w:t>
      </w:r>
      <w:r>
        <w:t>(aq)</w:t>
      </w:r>
      <w:r>
        <w:tab/>
        <w:t>+</w:t>
      </w:r>
      <w:r>
        <w:tab/>
        <w:t>I</w:t>
      </w:r>
      <w:r w:rsidRPr="00F539A6">
        <w:rPr>
          <w:vertAlign w:val="subscript"/>
        </w:rPr>
        <w:t>2</w:t>
      </w:r>
      <w:r>
        <w:t>(aq)</w:t>
      </w:r>
      <w:r>
        <w:tab/>
        <w:t>+</w:t>
      </w:r>
      <w:r>
        <w:tab/>
        <w:t>H</w:t>
      </w:r>
      <w:r w:rsidRPr="00F539A6">
        <w:rPr>
          <w:vertAlign w:val="subscript"/>
        </w:rPr>
        <w:t>2</w:t>
      </w:r>
      <w:r w:rsidR="00A14425">
        <w:t>O(l)</w:t>
      </w:r>
      <w:r w:rsidR="00A14425">
        <w:tab/>
      </w:r>
      <w:r w:rsidR="00A14425">
        <w:rPr>
          <w:rFonts w:ascii="Cambria Math" w:hAnsi="Cambria Math" w:cs="Cambria Math"/>
        </w:rPr>
        <w:t>⇌</w:t>
      </w:r>
      <w:r>
        <w:tab/>
        <w:t>H</w:t>
      </w:r>
      <w:r w:rsidRPr="00F539A6">
        <w:rPr>
          <w:vertAlign w:val="subscript"/>
        </w:rPr>
        <w:t>3</w:t>
      </w:r>
      <w:r>
        <w:t>AsO</w:t>
      </w:r>
      <w:r w:rsidRPr="00F539A6">
        <w:rPr>
          <w:vertAlign w:val="subscript"/>
        </w:rPr>
        <w:t>4</w:t>
      </w:r>
      <w:r>
        <w:t>(aq)</w:t>
      </w:r>
      <w:r>
        <w:tab/>
        <w:t>+     2H</w:t>
      </w:r>
      <w:r w:rsidRPr="00F539A6">
        <w:rPr>
          <w:vertAlign w:val="superscript"/>
        </w:rPr>
        <w:t>+</w:t>
      </w:r>
      <w:r>
        <w:t>(aq)</w:t>
      </w:r>
      <w:r>
        <w:tab/>
        <w:t>+</w:t>
      </w:r>
      <w:r>
        <w:tab/>
        <w:t>2I</w:t>
      </w:r>
      <w:r w:rsidRPr="00F539A6">
        <w:rPr>
          <w:vertAlign w:val="superscript"/>
        </w:rPr>
        <w:t>-</w:t>
      </w:r>
      <w:r>
        <w:t>(aq)</w:t>
      </w:r>
    </w:p>
    <w:p w:rsidR="00802FF5" w:rsidRDefault="00802FF5" w:rsidP="00802FF5"/>
    <w:p w:rsidR="00802FF5" w:rsidRDefault="00802FF5" w:rsidP="00802FF5">
      <w:pPr>
        <w:ind w:left="720" w:hanging="720"/>
      </w:pPr>
      <w:r>
        <w:t>(a)</w:t>
      </w:r>
      <w:r>
        <w:tab/>
        <w:t>Predict whether the following changes will increase, decrease or have no effect on the equilibrium yield of the reaction.</w:t>
      </w:r>
    </w:p>
    <w:p w:rsidR="00802FF5" w:rsidRDefault="00802FF5" w:rsidP="00802FF5"/>
    <w:tbl>
      <w:tblPr>
        <w:tblStyle w:val="TableGrid"/>
        <w:tblW w:w="0" w:type="auto"/>
        <w:tblInd w:w="828" w:type="dxa"/>
        <w:tblLook w:val="04A0"/>
      </w:tblPr>
      <w:tblGrid>
        <w:gridCol w:w="2379"/>
        <w:gridCol w:w="6171"/>
      </w:tblGrid>
      <w:tr w:rsidR="00802FF5" w:rsidTr="00BD16C6">
        <w:tc>
          <w:tcPr>
            <w:tcW w:w="2379" w:type="dxa"/>
          </w:tcPr>
          <w:p w:rsidR="00802FF5" w:rsidRPr="0004282E" w:rsidRDefault="00802FF5" w:rsidP="00BD16C6">
            <w:pPr>
              <w:jc w:val="center"/>
              <w:rPr>
                <w:b/>
              </w:rPr>
            </w:pPr>
            <w:r>
              <w:rPr>
                <w:b/>
              </w:rPr>
              <w:t>Change</w:t>
            </w:r>
          </w:p>
        </w:tc>
        <w:tc>
          <w:tcPr>
            <w:tcW w:w="6171" w:type="dxa"/>
          </w:tcPr>
          <w:p w:rsidR="00802FF5" w:rsidRPr="0004282E" w:rsidRDefault="00802FF5" w:rsidP="00BD16C6">
            <w:pPr>
              <w:jc w:val="center"/>
              <w:rPr>
                <w:b/>
              </w:rPr>
            </w:pPr>
            <w:r>
              <w:rPr>
                <w:b/>
              </w:rPr>
              <w:t>Effect</w:t>
            </w:r>
          </w:p>
        </w:tc>
      </w:tr>
      <w:tr w:rsidR="00802FF5" w:rsidTr="00BD16C6">
        <w:tc>
          <w:tcPr>
            <w:tcW w:w="2379" w:type="dxa"/>
          </w:tcPr>
          <w:p w:rsidR="00802FF5" w:rsidRDefault="00802FF5" w:rsidP="00BD16C6"/>
          <w:p w:rsidR="00802FF5" w:rsidRDefault="00802FF5" w:rsidP="00BD16C6">
            <w:r>
              <w:t>Adding  dilute nitric acid</w:t>
            </w:r>
          </w:p>
          <w:p w:rsidR="00802FF5" w:rsidRDefault="00802FF5" w:rsidP="00BD16C6"/>
        </w:tc>
        <w:tc>
          <w:tcPr>
            <w:tcW w:w="6171" w:type="dxa"/>
          </w:tcPr>
          <w:p w:rsidR="00802FF5" w:rsidRDefault="00802FF5" w:rsidP="00BD16C6">
            <w:pPr>
              <w:jc w:val="center"/>
            </w:pPr>
          </w:p>
          <w:p w:rsidR="00802FF5" w:rsidRDefault="00802FF5" w:rsidP="00BD16C6">
            <w:pPr>
              <w:jc w:val="center"/>
            </w:pPr>
          </w:p>
          <w:p w:rsidR="00802FF5" w:rsidRDefault="00802FF5" w:rsidP="00BD16C6">
            <w:pPr>
              <w:jc w:val="center"/>
            </w:pPr>
          </w:p>
        </w:tc>
      </w:tr>
      <w:tr w:rsidR="00802FF5" w:rsidTr="00BD16C6">
        <w:tc>
          <w:tcPr>
            <w:tcW w:w="2379" w:type="dxa"/>
          </w:tcPr>
          <w:p w:rsidR="00802FF5" w:rsidRDefault="00802FF5" w:rsidP="00BD16C6">
            <w:r>
              <w:t>Adding sodium hydroxide solution</w:t>
            </w:r>
          </w:p>
          <w:p w:rsidR="00802FF5" w:rsidRDefault="00802FF5" w:rsidP="00BD16C6"/>
        </w:tc>
        <w:tc>
          <w:tcPr>
            <w:tcW w:w="6171" w:type="dxa"/>
          </w:tcPr>
          <w:p w:rsidR="00802FF5" w:rsidRDefault="00802FF5" w:rsidP="00BD16C6">
            <w:pPr>
              <w:jc w:val="center"/>
            </w:pPr>
          </w:p>
        </w:tc>
      </w:tr>
      <w:tr w:rsidR="00802FF5" w:rsidTr="00BD16C6">
        <w:tc>
          <w:tcPr>
            <w:tcW w:w="2379" w:type="dxa"/>
          </w:tcPr>
          <w:p w:rsidR="00802FF5" w:rsidRDefault="00802FF5" w:rsidP="00BD16C6">
            <w:r>
              <w:t>Adding silver nitrate solution</w:t>
            </w:r>
          </w:p>
          <w:p w:rsidR="00802FF5" w:rsidRDefault="00802FF5" w:rsidP="00BD16C6"/>
        </w:tc>
        <w:tc>
          <w:tcPr>
            <w:tcW w:w="6171" w:type="dxa"/>
          </w:tcPr>
          <w:p w:rsidR="00802FF5" w:rsidRDefault="00802FF5" w:rsidP="00BD16C6">
            <w:pPr>
              <w:jc w:val="center"/>
            </w:pPr>
          </w:p>
        </w:tc>
      </w:tr>
    </w:tbl>
    <w:p w:rsidR="00802FF5" w:rsidRDefault="00802FF5" w:rsidP="00802FF5">
      <w:pPr>
        <w:jc w:val="center"/>
      </w:pPr>
    </w:p>
    <w:p w:rsidR="00802FF5" w:rsidRDefault="00802FF5" w:rsidP="00802FF5"/>
    <w:p w:rsidR="00802FF5" w:rsidRDefault="00802FF5" w:rsidP="00802FF5">
      <w:r>
        <w:t>(b)</w:t>
      </w:r>
      <w:r>
        <w:tab/>
        <w:t>Write the equilibrium constant expression for the above reaction.</w:t>
      </w:r>
    </w:p>
    <w:p w:rsidR="00802FF5" w:rsidRDefault="00802FF5" w:rsidP="00802FF5"/>
    <w:tbl>
      <w:tblPr>
        <w:tblStyle w:val="TableGrid"/>
        <w:tblW w:w="0" w:type="auto"/>
        <w:tblInd w:w="828" w:type="dxa"/>
        <w:tblLook w:val="04A0"/>
      </w:tblPr>
      <w:tblGrid>
        <w:gridCol w:w="2489"/>
        <w:gridCol w:w="6061"/>
      </w:tblGrid>
      <w:tr w:rsidR="00802FF5" w:rsidTr="00BD16C6">
        <w:tc>
          <w:tcPr>
            <w:tcW w:w="2489" w:type="dxa"/>
          </w:tcPr>
          <w:p w:rsidR="00802FF5" w:rsidRDefault="00802FF5" w:rsidP="00BD16C6">
            <w:pPr>
              <w:rPr>
                <w:b/>
              </w:rPr>
            </w:pPr>
          </w:p>
          <w:p w:rsidR="00802FF5" w:rsidRDefault="00802FF5" w:rsidP="00BD16C6">
            <w:pPr>
              <w:rPr>
                <w:b/>
              </w:rPr>
            </w:pPr>
            <w:r w:rsidRPr="00107E92">
              <w:rPr>
                <w:b/>
              </w:rPr>
              <w:t>Eq</w:t>
            </w:r>
            <w:r>
              <w:rPr>
                <w:b/>
              </w:rPr>
              <w:t>uilibrium constant expression</w:t>
            </w:r>
          </w:p>
          <w:p w:rsidR="00802FF5" w:rsidRDefault="00802FF5" w:rsidP="00BD16C6">
            <w:pPr>
              <w:rPr>
                <w:b/>
              </w:rPr>
            </w:pPr>
          </w:p>
          <w:p w:rsidR="00802FF5" w:rsidRPr="00107E92" w:rsidRDefault="00802FF5" w:rsidP="00BD16C6">
            <w:pPr>
              <w:rPr>
                <w:b/>
              </w:rPr>
            </w:pPr>
          </w:p>
        </w:tc>
        <w:tc>
          <w:tcPr>
            <w:tcW w:w="6061"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C15A18" w:rsidRDefault="00802FF5" w:rsidP="00802FF5">
      <w:pPr>
        <w:rPr>
          <w:b/>
        </w:rPr>
      </w:pPr>
      <w:r>
        <w:rPr>
          <w:b/>
        </w:rPr>
        <w:t>Question 27</w:t>
      </w:r>
      <w:r>
        <w:rPr>
          <w:b/>
        </w:rPr>
        <w:tab/>
      </w:r>
      <w:r>
        <w:rPr>
          <w:b/>
        </w:rPr>
        <w:tab/>
      </w:r>
      <w:r>
        <w:rPr>
          <w:b/>
        </w:rPr>
        <w:tab/>
      </w:r>
      <w:r>
        <w:rPr>
          <w:b/>
        </w:rPr>
        <w:tab/>
      </w:r>
      <w:r>
        <w:rPr>
          <w:b/>
        </w:rPr>
        <w:tab/>
      </w:r>
      <w:r>
        <w:rPr>
          <w:b/>
        </w:rPr>
        <w:tab/>
      </w:r>
      <w:r>
        <w:rPr>
          <w:b/>
        </w:rPr>
        <w:tab/>
      </w:r>
      <w:r>
        <w:rPr>
          <w:b/>
        </w:rPr>
        <w:tab/>
      </w:r>
      <w:r>
        <w:rPr>
          <w:b/>
        </w:rPr>
        <w:tab/>
      </w:r>
      <w:r>
        <w:rPr>
          <w:b/>
        </w:rPr>
        <w:tab/>
        <w:t xml:space="preserve">      (4</w:t>
      </w:r>
      <w:r w:rsidRPr="00C15A18">
        <w:rPr>
          <w:b/>
        </w:rPr>
        <w:t xml:space="preserve"> marks)</w:t>
      </w:r>
    </w:p>
    <w:p w:rsidR="00802FF5" w:rsidRDefault="00802FF5" w:rsidP="00802FF5"/>
    <w:p w:rsidR="00802FF5" w:rsidRDefault="00802FF5" w:rsidP="00802FF5">
      <w:r w:rsidRPr="007726E3">
        <w:tab/>
      </w:r>
    </w:p>
    <w:p w:rsidR="00802FF5" w:rsidRDefault="00802FF5" w:rsidP="00802FF5">
      <w:r>
        <w:t>Consider the following equilibrium system:</w:t>
      </w:r>
    </w:p>
    <w:p w:rsidR="00802FF5" w:rsidRDefault="00802FF5" w:rsidP="00802FF5"/>
    <w:p w:rsidR="00802FF5" w:rsidRDefault="00802FF5" w:rsidP="00802FF5">
      <w:pPr>
        <w:ind w:firstLine="720"/>
      </w:pPr>
      <w:r>
        <w:t>H</w:t>
      </w:r>
      <w:r w:rsidRPr="00A3082B">
        <w:rPr>
          <w:vertAlign w:val="subscript"/>
        </w:rPr>
        <w:t>2</w:t>
      </w:r>
      <w:r>
        <w:t>(g)</w:t>
      </w:r>
      <w:r>
        <w:tab/>
      </w:r>
      <w:r>
        <w:tab/>
        <w:t>+</w:t>
      </w:r>
      <w:r>
        <w:tab/>
        <w:t>I</w:t>
      </w:r>
      <w:r w:rsidRPr="00A3082B">
        <w:rPr>
          <w:vertAlign w:val="subscript"/>
        </w:rPr>
        <w:t>2</w:t>
      </w:r>
      <w:r w:rsidR="00A14425">
        <w:t>(g)</w:t>
      </w:r>
      <w:r w:rsidR="00A14425">
        <w:tab/>
      </w:r>
      <w:r w:rsidR="00A14425">
        <w:tab/>
      </w:r>
      <w:r w:rsidR="00A14425">
        <w:rPr>
          <w:rFonts w:ascii="Cambria Math" w:hAnsi="Cambria Math" w:cs="Cambria Math"/>
        </w:rPr>
        <w:t>⇌</w:t>
      </w:r>
      <w:r>
        <w:tab/>
        <w:t>2HI(g)</w:t>
      </w:r>
    </w:p>
    <w:p w:rsidR="00802FF5" w:rsidRDefault="00802FF5" w:rsidP="00802FF5">
      <w:pPr>
        <w:ind w:firstLine="720"/>
      </w:pPr>
    </w:p>
    <w:p w:rsidR="00802FF5" w:rsidRDefault="00802FF5" w:rsidP="00802FF5">
      <w:pPr>
        <w:ind w:firstLine="720"/>
      </w:pPr>
    </w:p>
    <w:p w:rsidR="00802FF5" w:rsidRDefault="00802FF5" w:rsidP="00802FF5">
      <w:pPr>
        <w:ind w:left="720" w:hanging="720"/>
      </w:pPr>
      <w:r>
        <w:t>(a)</w:t>
      </w:r>
      <w:r>
        <w:tab/>
        <w:t xml:space="preserve">When the equilibrium system is heated the position of the equilibrium shifts to favour the formation of </w:t>
      </w:r>
      <w:r w:rsidR="00A14425">
        <w:t xml:space="preserve">the </w:t>
      </w:r>
      <w:r>
        <w:t>products. Is the forward reaction exothermic or endothermic?</w:t>
      </w:r>
      <w:r w:rsidR="00A14425">
        <w:t xml:space="preserve">   (1 mark)</w:t>
      </w:r>
    </w:p>
    <w:p w:rsidR="00802FF5" w:rsidRDefault="00802FF5" w:rsidP="00802FF5">
      <w:pPr>
        <w:ind w:left="720" w:hanging="720"/>
      </w:pPr>
    </w:p>
    <w:p w:rsidR="00802FF5" w:rsidRDefault="00802FF5" w:rsidP="00802FF5">
      <w:pPr>
        <w:ind w:left="720" w:hanging="720"/>
      </w:pPr>
      <w:r>
        <w:t>____________________________________________________________________________</w:t>
      </w:r>
    </w:p>
    <w:p w:rsidR="00802FF5" w:rsidRDefault="00802FF5" w:rsidP="00802FF5">
      <w:pPr>
        <w:ind w:left="720" w:hanging="720"/>
      </w:pPr>
    </w:p>
    <w:p w:rsidR="00802FF5" w:rsidRDefault="00802FF5" w:rsidP="00802FF5">
      <w:pPr>
        <w:ind w:left="720" w:hanging="720"/>
      </w:pPr>
      <w:r>
        <w:t>(b)</w:t>
      </w:r>
      <w:r>
        <w:tab/>
        <w:t>Predict whether the following changes will increase, decrease or have no effect on the rate of attainment of equilibrium.</w:t>
      </w:r>
      <w:r w:rsidR="00D50F63">
        <w:tab/>
      </w:r>
      <w:r w:rsidR="00D50F63">
        <w:tab/>
      </w:r>
      <w:r w:rsidR="00D50F63">
        <w:tab/>
      </w:r>
      <w:r w:rsidR="00D50F63">
        <w:tab/>
      </w:r>
      <w:r w:rsidR="00D50F63">
        <w:tab/>
      </w:r>
      <w:r w:rsidR="00D50F63">
        <w:tab/>
      </w:r>
      <w:r w:rsidR="00A14425">
        <w:t xml:space="preserve">   (3 marks)</w:t>
      </w:r>
    </w:p>
    <w:p w:rsidR="00802FF5" w:rsidRDefault="00802FF5" w:rsidP="00802FF5">
      <w:pPr>
        <w:ind w:left="720" w:hanging="720"/>
      </w:pPr>
    </w:p>
    <w:tbl>
      <w:tblPr>
        <w:tblStyle w:val="TableGrid"/>
        <w:tblW w:w="0" w:type="auto"/>
        <w:tblInd w:w="720" w:type="dxa"/>
        <w:tblLook w:val="04A0"/>
      </w:tblPr>
      <w:tblGrid>
        <w:gridCol w:w="3418"/>
        <w:gridCol w:w="5151"/>
      </w:tblGrid>
      <w:tr w:rsidR="00802FF5" w:rsidTr="00BD16C6">
        <w:tc>
          <w:tcPr>
            <w:tcW w:w="0" w:type="auto"/>
          </w:tcPr>
          <w:p w:rsidR="00802FF5" w:rsidRPr="00CC227F" w:rsidRDefault="00802FF5" w:rsidP="00BD16C6">
            <w:pPr>
              <w:jc w:val="center"/>
              <w:rPr>
                <w:b/>
              </w:rPr>
            </w:pPr>
            <w:r>
              <w:rPr>
                <w:b/>
              </w:rPr>
              <w:t>Change</w:t>
            </w:r>
          </w:p>
        </w:tc>
        <w:tc>
          <w:tcPr>
            <w:tcW w:w="5151" w:type="dxa"/>
          </w:tcPr>
          <w:p w:rsidR="00802FF5" w:rsidRPr="00CC227F" w:rsidRDefault="00802FF5" w:rsidP="00BD16C6">
            <w:pPr>
              <w:jc w:val="center"/>
              <w:rPr>
                <w:b/>
              </w:rPr>
            </w:pPr>
            <w:r>
              <w:rPr>
                <w:b/>
              </w:rPr>
              <w:t>Effect</w:t>
            </w:r>
          </w:p>
        </w:tc>
      </w:tr>
      <w:tr w:rsidR="00802FF5" w:rsidTr="00BD16C6">
        <w:tc>
          <w:tcPr>
            <w:tcW w:w="0" w:type="auto"/>
          </w:tcPr>
          <w:p w:rsidR="00802FF5" w:rsidRDefault="00802FF5" w:rsidP="00BD16C6"/>
          <w:p w:rsidR="00802FF5" w:rsidRDefault="00802FF5" w:rsidP="00BD16C6">
            <w:r>
              <w:t>Increasing the temperature</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5F3224" w:rsidP="00BD16C6">
            <w:r>
              <w:t>In</w:t>
            </w:r>
            <w:r w:rsidR="00802FF5">
              <w:t>creasing the volume of the system</w:t>
            </w:r>
          </w:p>
          <w:p w:rsidR="00802FF5" w:rsidRDefault="00802FF5" w:rsidP="00BD16C6"/>
        </w:tc>
        <w:tc>
          <w:tcPr>
            <w:tcW w:w="5151" w:type="dxa"/>
          </w:tcPr>
          <w:p w:rsidR="00802FF5" w:rsidRDefault="00802FF5" w:rsidP="00BD16C6"/>
        </w:tc>
      </w:tr>
      <w:tr w:rsidR="00802FF5" w:rsidTr="00BD16C6">
        <w:tc>
          <w:tcPr>
            <w:tcW w:w="0" w:type="auto"/>
          </w:tcPr>
          <w:p w:rsidR="00802FF5" w:rsidRDefault="00802FF5" w:rsidP="00BD16C6"/>
          <w:p w:rsidR="00802FF5" w:rsidRDefault="00802FF5" w:rsidP="00BD16C6">
            <w:r>
              <w:t>Adding a catalyst</w:t>
            </w:r>
          </w:p>
          <w:p w:rsidR="00802FF5" w:rsidRDefault="00802FF5" w:rsidP="00BD16C6"/>
        </w:tc>
        <w:tc>
          <w:tcPr>
            <w:tcW w:w="5151" w:type="dxa"/>
          </w:tcPr>
          <w:p w:rsidR="00802FF5" w:rsidRDefault="00802FF5" w:rsidP="00BD16C6"/>
        </w:tc>
      </w:tr>
    </w:tbl>
    <w:p w:rsidR="00802FF5" w:rsidRDefault="00802FF5" w:rsidP="00802FF5">
      <w:pPr>
        <w:autoSpaceDE/>
        <w:autoSpaceDN/>
        <w:adjustRightInd/>
        <w:spacing w:after="200" w:line="276" w:lineRule="auto"/>
        <w:rPr>
          <w:b/>
        </w:rPr>
      </w:pPr>
    </w:p>
    <w:p w:rsidR="00802FF5" w:rsidRDefault="00802FF5" w:rsidP="00802FF5">
      <w:pPr>
        <w:autoSpaceDE/>
        <w:autoSpaceDN/>
        <w:adjustRightInd/>
        <w:spacing w:after="200" w:line="276" w:lineRule="auto"/>
        <w:rPr>
          <w:b/>
        </w:rPr>
      </w:pPr>
    </w:p>
    <w:p w:rsidR="00802FF5" w:rsidRPr="00C15A18" w:rsidRDefault="00802FF5" w:rsidP="00802FF5">
      <w:pPr>
        <w:autoSpaceDE/>
        <w:autoSpaceDN/>
        <w:adjustRightInd/>
        <w:spacing w:after="200" w:line="276" w:lineRule="auto"/>
        <w:rPr>
          <w:b/>
        </w:rPr>
      </w:pPr>
      <w:r w:rsidRPr="00C15A18">
        <w:rPr>
          <w:b/>
        </w:rPr>
        <w:t>Question 28</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r>
        <w:t>(a)</w:t>
      </w:r>
      <w:r>
        <w:tab/>
        <w:t>Would a solution of sodium phosphate be acidic, neutral or basic?</w:t>
      </w:r>
      <w:r>
        <w:tab/>
      </w:r>
      <w:r>
        <w:tab/>
        <w:t xml:space="preserve">      (1 mark)</w:t>
      </w:r>
      <w:r>
        <w:tab/>
      </w:r>
    </w:p>
    <w:p w:rsidR="00802FF5" w:rsidRDefault="00802FF5" w:rsidP="00802FF5">
      <w:r>
        <w:t>____________________________________________________________________________</w:t>
      </w:r>
    </w:p>
    <w:p w:rsidR="00802FF5" w:rsidRDefault="00802FF5" w:rsidP="00802FF5"/>
    <w:p w:rsidR="00802FF5" w:rsidRDefault="00802FF5" w:rsidP="00802FF5">
      <w:r>
        <w:t xml:space="preserve">(b) </w:t>
      </w:r>
      <w:r>
        <w:tab/>
        <w:t>Explain your answer to (a) using an equation.</w:t>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t>Question 29</w:t>
      </w:r>
      <w:r w:rsidRPr="00C15A18">
        <w:rPr>
          <w:b/>
        </w:rPr>
        <w:tab/>
      </w:r>
      <w:r>
        <w:rPr>
          <w:b/>
        </w:rPr>
        <w:tab/>
      </w:r>
      <w:r>
        <w:rPr>
          <w:b/>
        </w:rPr>
        <w:tab/>
      </w:r>
      <w:r>
        <w:rPr>
          <w:b/>
        </w:rPr>
        <w:tab/>
      </w:r>
      <w:r>
        <w:rPr>
          <w:b/>
        </w:rPr>
        <w:tab/>
      </w:r>
      <w:r>
        <w:rPr>
          <w:b/>
        </w:rPr>
        <w:tab/>
      </w:r>
      <w:r>
        <w:rPr>
          <w:b/>
        </w:rPr>
        <w:tab/>
      </w:r>
      <w:r>
        <w:rPr>
          <w:b/>
        </w:rPr>
        <w:tab/>
      </w:r>
      <w:r>
        <w:rPr>
          <w:b/>
        </w:rPr>
        <w:tab/>
        <w:t xml:space="preserve">      (6</w:t>
      </w:r>
      <w:r w:rsidRPr="00C15A18">
        <w:rPr>
          <w:b/>
        </w:rPr>
        <w:t xml:space="preserve"> marks)</w:t>
      </w:r>
    </w:p>
    <w:p w:rsidR="00802FF5" w:rsidRDefault="00802FF5" w:rsidP="00802FF5">
      <w:pPr>
        <w:rPr>
          <w:b/>
        </w:rPr>
      </w:pPr>
    </w:p>
    <w:p w:rsidR="00802FF5" w:rsidRDefault="00802FF5" w:rsidP="00802FF5">
      <w:r>
        <w:t>Carbonic acid (H</w:t>
      </w:r>
      <w:r w:rsidRPr="00212A2E">
        <w:rPr>
          <w:vertAlign w:val="subscript"/>
        </w:rPr>
        <w:t>2</w:t>
      </w:r>
      <w:r>
        <w:t>CO</w:t>
      </w:r>
      <w:r w:rsidRPr="00212A2E">
        <w:rPr>
          <w:vertAlign w:val="subscript"/>
        </w:rPr>
        <w:t>3</w:t>
      </w:r>
      <w:r>
        <w:t>) is present in blood and acts as a buffer.</w:t>
      </w:r>
    </w:p>
    <w:p w:rsidR="00802FF5" w:rsidRDefault="00802FF5" w:rsidP="00802FF5"/>
    <w:p w:rsidR="00802FF5" w:rsidRDefault="00802FF5" w:rsidP="00802FF5">
      <w:r>
        <w:t>(a)</w:t>
      </w:r>
      <w:r>
        <w:tab/>
        <w:t>Write an equation for the reaction between carb</w:t>
      </w:r>
      <w:r w:rsidR="00C742F1">
        <w:t>onic acid and water.</w:t>
      </w:r>
      <w:r w:rsidR="00C742F1">
        <w:tab/>
        <w:t xml:space="preserve">       (2</w:t>
      </w:r>
      <w:r>
        <w:t xml:space="preserve"> mark</w:t>
      </w:r>
      <w:r w:rsidR="00C742F1">
        <w:t>s</w:t>
      </w:r>
      <w:r>
        <w:t>)</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ind w:left="720" w:hanging="720"/>
      </w:pPr>
      <w:r>
        <w:t>(b)</w:t>
      </w:r>
      <w:r>
        <w:tab/>
        <w:t>Blood needs a constant pH of 7.4. Draw the structure (either carbonic acid or hydrogen carbonate ion) that would predominate if the equilibrium constant at this pH is very small.</w:t>
      </w:r>
      <w:r>
        <w:tab/>
      </w:r>
      <w:r>
        <w:tab/>
      </w:r>
      <w:r>
        <w:tab/>
      </w:r>
      <w:r>
        <w:tab/>
      </w:r>
      <w:r>
        <w:tab/>
      </w:r>
      <w:r>
        <w:tab/>
      </w:r>
      <w:r>
        <w:tab/>
      </w:r>
      <w:r>
        <w:tab/>
      </w:r>
      <w:r>
        <w:tab/>
      </w:r>
      <w:r>
        <w:tab/>
        <w:t xml:space="preserve">         (1 mark)</w:t>
      </w:r>
    </w:p>
    <w:p w:rsidR="00802FF5" w:rsidRDefault="00802FF5" w:rsidP="00802FF5"/>
    <w:p w:rsidR="00802FF5" w:rsidRDefault="00802FF5" w:rsidP="00802FF5"/>
    <w:tbl>
      <w:tblPr>
        <w:tblStyle w:val="TableGrid"/>
        <w:tblW w:w="0" w:type="auto"/>
        <w:tblInd w:w="3078" w:type="dxa"/>
        <w:tblLook w:val="04A0"/>
      </w:tblPr>
      <w:tblGrid>
        <w:gridCol w:w="2970"/>
      </w:tblGrid>
      <w:tr w:rsidR="00802FF5" w:rsidTr="00BD16C6">
        <w:trPr>
          <w:trHeight w:val="2474"/>
        </w:trPr>
        <w:tc>
          <w:tcPr>
            <w:tcW w:w="2970" w:type="dxa"/>
          </w:tcPr>
          <w:p w:rsidR="00802FF5" w:rsidRDefault="00802FF5" w:rsidP="00BD16C6">
            <w:pPr>
              <w:jc w:val="center"/>
            </w:pPr>
          </w:p>
        </w:tc>
      </w:tr>
    </w:tbl>
    <w:p w:rsidR="00802FF5" w:rsidRDefault="00802FF5" w:rsidP="00802FF5"/>
    <w:p w:rsidR="00802FF5" w:rsidRDefault="00802FF5" w:rsidP="00802FF5"/>
    <w:p w:rsidR="00802FF5" w:rsidRDefault="00802FF5" w:rsidP="00802FF5">
      <w:pPr>
        <w:ind w:left="720" w:hanging="720"/>
      </w:pPr>
      <w:r>
        <w:t>(c)</w:t>
      </w:r>
      <w:r>
        <w:tab/>
        <w:t>After exercise the concentration of H</w:t>
      </w:r>
      <w:r w:rsidRPr="00CF330B">
        <w:rPr>
          <w:vertAlign w:val="superscript"/>
        </w:rPr>
        <w:t xml:space="preserve">+ </w:t>
      </w:r>
      <w:r>
        <w:t>in the bloodstream increases. Explain, using an equation and the principles of equilibrium, how a solution of carbonic acid and the hydrogen carbonate ion may act to counteract the increase in concentration of H</w:t>
      </w:r>
      <w:r w:rsidRPr="00CF330B">
        <w:rPr>
          <w:vertAlign w:val="superscript"/>
        </w:rPr>
        <w:t>+</w:t>
      </w:r>
      <w:r>
        <w:t>.</w:t>
      </w:r>
    </w:p>
    <w:p w:rsidR="00802FF5" w:rsidRDefault="00802FF5" w:rsidP="00802FF5">
      <w:r>
        <w:tab/>
      </w:r>
      <w:r>
        <w:tab/>
      </w:r>
      <w:r>
        <w:tab/>
      </w:r>
      <w:r>
        <w:tab/>
      </w:r>
      <w:r>
        <w:tab/>
      </w:r>
      <w:r>
        <w:tab/>
      </w:r>
      <w:r>
        <w:tab/>
      </w:r>
      <w:r>
        <w:tab/>
      </w:r>
      <w:r>
        <w:tab/>
      </w:r>
      <w:r>
        <w:tab/>
      </w:r>
      <w:r>
        <w:tab/>
        <w:t xml:space="preserve">       (2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t>(d)</w:t>
      </w:r>
      <w:r>
        <w:tab/>
        <w:t>What would be the concentration of H</w:t>
      </w:r>
      <w:r w:rsidRPr="00CF330B">
        <w:rPr>
          <w:vertAlign w:val="superscript"/>
        </w:rPr>
        <w:t>+</w:t>
      </w:r>
      <w:r>
        <w:t xml:space="preserve"> at pH 7.4?</w:t>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rPr>
          <w:b/>
        </w:rPr>
      </w:pPr>
      <w:r w:rsidRPr="00C15A18">
        <w:rPr>
          <w:b/>
        </w:rPr>
        <w:lastRenderedPageBreak/>
        <w:t>Question 30</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4 marks)</w:t>
      </w:r>
    </w:p>
    <w:p w:rsidR="00802FF5" w:rsidRDefault="00802FF5" w:rsidP="00802FF5">
      <w:pPr>
        <w:rPr>
          <w:b/>
        </w:rPr>
      </w:pPr>
    </w:p>
    <w:p w:rsidR="00802FF5" w:rsidRDefault="00802FF5" w:rsidP="00802FF5">
      <w:r>
        <w:t>Explain why ethanol is very soluble in water but virtually insoluble in a solvent such as paraffin.</w:t>
      </w:r>
    </w:p>
    <w:p w:rsidR="00802FF5" w:rsidRDefault="00802FF5" w:rsidP="00802FF5">
      <w:r>
        <w:t>(Note “like dissolves like” is a statement not an explanation)</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405ACE" w:rsidRDefault="00802FF5" w:rsidP="00802FF5"/>
    <w:p w:rsidR="00802FF5" w:rsidRDefault="00802FF5" w:rsidP="00802FF5"/>
    <w:p w:rsidR="00802FF5" w:rsidRPr="00C15A18" w:rsidRDefault="00802FF5" w:rsidP="00802FF5">
      <w:pPr>
        <w:rPr>
          <w:b/>
        </w:rPr>
      </w:pPr>
      <w:r w:rsidRPr="00C15A18">
        <w:rPr>
          <w:b/>
        </w:rPr>
        <w:t>Question 31</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Pr>
          <w:b/>
        </w:rPr>
        <w:t>(6</w:t>
      </w:r>
      <w:r w:rsidRPr="00C15A18">
        <w:rPr>
          <w:b/>
        </w:rPr>
        <w:t xml:space="preserve"> marks)</w:t>
      </w:r>
    </w:p>
    <w:p w:rsidR="00802FF5" w:rsidRDefault="00802FF5" w:rsidP="00802FF5"/>
    <w:p w:rsidR="00802FF5" w:rsidRDefault="00802FF5" w:rsidP="00802FF5">
      <w:r>
        <w:t>Consider the following reactions and complete the tables that follow.</w:t>
      </w:r>
    </w:p>
    <w:p w:rsidR="00802FF5" w:rsidRDefault="00802FF5" w:rsidP="00802FF5"/>
    <w:p w:rsidR="00802FF5" w:rsidRPr="00C26EE7" w:rsidRDefault="00802FF5" w:rsidP="00802FF5">
      <w:r>
        <w:t>(a)</w:t>
      </w:r>
      <w:r>
        <w:tab/>
        <w:t>An excess of 2-propanol is oxidised by acidified KMnO</w:t>
      </w:r>
      <w:r w:rsidRPr="00405ACE">
        <w:rPr>
          <w:vertAlign w:val="subscript"/>
        </w:rPr>
        <w:t>4</w:t>
      </w:r>
      <w:r>
        <w:tab/>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Pr="00405ACE" w:rsidRDefault="00802FF5" w:rsidP="00802FF5"/>
    <w:p w:rsidR="00802FF5" w:rsidRDefault="00802FF5" w:rsidP="00802FF5"/>
    <w:p w:rsidR="00802FF5" w:rsidRPr="00C26EE7" w:rsidRDefault="00802FF5" w:rsidP="00802FF5">
      <w:r>
        <w:t>(b)</w:t>
      </w:r>
      <w:r>
        <w:tab/>
        <w:t>Methanoic acid reacts with 1-butanol in the presence of H</w:t>
      </w:r>
      <w:r w:rsidRPr="00C26EE7">
        <w:rPr>
          <w:vertAlign w:val="subscript"/>
        </w:rPr>
        <w:t>2</w:t>
      </w:r>
      <w:r>
        <w:t>SO</w:t>
      </w:r>
      <w:r w:rsidRPr="00C26EE7">
        <w:rPr>
          <w:vertAlign w:val="subscript"/>
        </w:rPr>
        <w:t>4</w:t>
      </w:r>
      <w:r>
        <w:tab/>
      </w:r>
      <w:r>
        <w:tab/>
        <w:t xml:space="preserve">    (3 marks)</w:t>
      </w:r>
    </w:p>
    <w:p w:rsidR="00802FF5" w:rsidRDefault="00802FF5" w:rsidP="00802FF5"/>
    <w:tbl>
      <w:tblPr>
        <w:tblStyle w:val="TableGrid"/>
        <w:tblW w:w="0" w:type="auto"/>
        <w:tblLook w:val="04A0"/>
      </w:tblPr>
      <w:tblGrid>
        <w:gridCol w:w="2628"/>
        <w:gridCol w:w="6750"/>
      </w:tblGrid>
      <w:tr w:rsidR="00802FF5" w:rsidTr="00BD16C6">
        <w:tc>
          <w:tcPr>
            <w:tcW w:w="2628" w:type="dxa"/>
          </w:tcPr>
          <w:p w:rsidR="00802FF5" w:rsidRDefault="00802FF5" w:rsidP="00BD16C6"/>
          <w:p w:rsidR="00802FF5" w:rsidRDefault="00802FF5" w:rsidP="00BD16C6"/>
          <w:p w:rsidR="00802FF5" w:rsidRDefault="00802FF5" w:rsidP="00BD16C6">
            <w:r>
              <w:t>Observations</w:t>
            </w:r>
          </w:p>
          <w:p w:rsidR="00802FF5" w:rsidRDefault="00802FF5" w:rsidP="00BD16C6"/>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r>
              <w:t xml:space="preserve">Structural formula of organic product </w:t>
            </w:r>
          </w:p>
          <w:p w:rsidR="00802FF5" w:rsidRDefault="00802FF5" w:rsidP="00BD16C6">
            <w:r>
              <w:t>Show all atoms</w:t>
            </w:r>
          </w:p>
          <w:p w:rsidR="00802FF5" w:rsidRDefault="00802FF5" w:rsidP="00BD16C6"/>
        </w:tc>
        <w:tc>
          <w:tcPr>
            <w:tcW w:w="6750" w:type="dxa"/>
          </w:tcPr>
          <w:p w:rsidR="00802FF5" w:rsidRDefault="00802FF5" w:rsidP="00BD16C6"/>
        </w:tc>
      </w:tr>
      <w:tr w:rsidR="00802FF5" w:rsidTr="00BD16C6">
        <w:tc>
          <w:tcPr>
            <w:tcW w:w="2628" w:type="dxa"/>
          </w:tcPr>
          <w:p w:rsidR="00802FF5" w:rsidRDefault="00802FF5" w:rsidP="00BD16C6"/>
          <w:p w:rsidR="00802FF5" w:rsidRDefault="00802FF5" w:rsidP="00BD16C6"/>
          <w:p w:rsidR="00802FF5" w:rsidRDefault="00802FF5" w:rsidP="00BD16C6">
            <w:r>
              <w:t>Name of organic product</w:t>
            </w:r>
          </w:p>
          <w:p w:rsidR="00802FF5" w:rsidRDefault="00802FF5" w:rsidP="00BD16C6"/>
          <w:p w:rsidR="00802FF5" w:rsidRDefault="00802FF5" w:rsidP="00BD16C6"/>
        </w:tc>
        <w:tc>
          <w:tcPr>
            <w:tcW w:w="6750" w:type="dxa"/>
          </w:tcPr>
          <w:p w:rsidR="00802FF5" w:rsidRDefault="00802FF5" w:rsidP="00BD16C6"/>
        </w:tc>
      </w:tr>
    </w:tbl>
    <w:p w:rsidR="00802FF5" w:rsidRDefault="00802FF5" w:rsidP="00802FF5"/>
    <w:p w:rsidR="00802FF5" w:rsidRPr="00C26EE7" w:rsidRDefault="00802FF5" w:rsidP="00802FF5"/>
    <w:p w:rsidR="00802FF5" w:rsidRDefault="00802FF5" w:rsidP="00802FF5">
      <w:pPr>
        <w:rPr>
          <w:b/>
        </w:rPr>
      </w:pPr>
      <w:r w:rsidRPr="00C15A18">
        <w:rPr>
          <w:b/>
        </w:rPr>
        <w:t>Question 32</w:t>
      </w:r>
      <w:r>
        <w:rPr>
          <w:b/>
        </w:rPr>
        <w:tab/>
      </w:r>
      <w:r>
        <w:rPr>
          <w:b/>
        </w:rPr>
        <w:tab/>
      </w:r>
      <w:r>
        <w:rPr>
          <w:b/>
        </w:rPr>
        <w:tab/>
      </w:r>
      <w:r>
        <w:rPr>
          <w:b/>
        </w:rPr>
        <w:tab/>
      </w:r>
      <w:r>
        <w:rPr>
          <w:b/>
        </w:rPr>
        <w:tab/>
      </w:r>
      <w:r>
        <w:rPr>
          <w:b/>
        </w:rPr>
        <w:tab/>
      </w:r>
      <w:r>
        <w:rPr>
          <w:b/>
        </w:rPr>
        <w:tab/>
      </w:r>
      <w:r>
        <w:rPr>
          <w:b/>
        </w:rPr>
        <w:tab/>
      </w:r>
      <w:r>
        <w:rPr>
          <w:b/>
        </w:rPr>
        <w:tab/>
      </w:r>
      <w:r>
        <w:rPr>
          <w:b/>
        </w:rPr>
        <w:tab/>
        <w:t xml:space="preserve">    (12</w:t>
      </w:r>
      <w:r w:rsidRPr="00C15A18">
        <w:rPr>
          <w:b/>
        </w:rPr>
        <w:t xml:space="preserve"> marks)</w:t>
      </w:r>
    </w:p>
    <w:p w:rsidR="00802FF5" w:rsidRDefault="00802FF5" w:rsidP="00802FF5">
      <w:pPr>
        <w:rPr>
          <w:b/>
        </w:rPr>
      </w:pPr>
    </w:p>
    <w:p w:rsidR="00802FF5" w:rsidRDefault="00802FF5" w:rsidP="00802FF5">
      <w:r>
        <w:t xml:space="preserve">For each species listed on the table below, draw the structural formula, representing all valence electron pairs either as </w:t>
      </w:r>
      <w:r w:rsidRPr="00DF3837">
        <w:rPr>
          <w:b/>
        </w:rPr>
        <w:t>:</w:t>
      </w:r>
      <w:r>
        <w:t xml:space="preserve">or as  </w:t>
      </w:r>
      <w:r>
        <w:rPr>
          <w:b/>
        </w:rPr>
        <w:t xml:space="preserve">─ </w:t>
      </w:r>
      <w:r>
        <w:t xml:space="preserve">and state or draw the shape of the molecule </w:t>
      </w:r>
      <w:r>
        <w:rPr>
          <w:b/>
        </w:rPr>
        <w:t xml:space="preserve">and </w:t>
      </w:r>
      <w:r>
        <w:t>state the polarity of the molecule.</w:t>
      </w:r>
    </w:p>
    <w:p w:rsidR="00802FF5" w:rsidRDefault="00802FF5" w:rsidP="00802FF5"/>
    <w:tbl>
      <w:tblPr>
        <w:tblW w:w="7677" w:type="dxa"/>
        <w:jc w:val="center"/>
        <w:tblInd w:w="-18" w:type="dxa"/>
        <w:tblLayout w:type="fixed"/>
        <w:tblLook w:val="01E0"/>
      </w:tblPr>
      <w:tblGrid>
        <w:gridCol w:w="2196"/>
        <w:gridCol w:w="990"/>
        <w:gridCol w:w="450"/>
        <w:gridCol w:w="1170"/>
        <w:gridCol w:w="424"/>
        <w:gridCol w:w="1170"/>
        <w:gridCol w:w="1277"/>
      </w:tblGrid>
      <w:tr w:rsidR="00802FF5" w:rsidTr="00BD16C6">
        <w:trPr>
          <w:jc w:val="center"/>
        </w:trPr>
        <w:tc>
          <w:tcPr>
            <w:tcW w:w="2196" w:type="dxa"/>
          </w:tcPr>
          <w:p w:rsidR="00802FF5" w:rsidRDefault="00802FF5" w:rsidP="00BD16C6">
            <w:pPr>
              <w:jc w:val="both"/>
            </w:pPr>
            <w:r>
              <w:t>(for example, water</w:t>
            </w:r>
          </w:p>
        </w:tc>
        <w:tc>
          <w:tcPr>
            <w:tcW w:w="990" w:type="dxa"/>
          </w:tcPr>
          <w:p w:rsidR="00802FF5" w:rsidRDefault="00802FF5" w:rsidP="00BD16C6">
            <w:r w:rsidRPr="00642985">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2.5pt" o:ole="">
                  <v:imagedata r:id="rId10" o:title=""/>
                </v:shape>
                <o:OLEObject Type="Embed" ProgID="ChemDraw.Document.6.0" ShapeID="_x0000_i1025" DrawAspect="Content" ObjectID="_1374577166" r:id="rId11"/>
              </w:object>
            </w:r>
          </w:p>
        </w:tc>
        <w:tc>
          <w:tcPr>
            <w:tcW w:w="450" w:type="dxa"/>
          </w:tcPr>
          <w:p w:rsidR="00802FF5" w:rsidRDefault="00802FF5" w:rsidP="00BD16C6">
            <w:r>
              <w:t>or</w:t>
            </w:r>
          </w:p>
        </w:tc>
        <w:tc>
          <w:tcPr>
            <w:tcW w:w="1170" w:type="dxa"/>
          </w:tcPr>
          <w:p w:rsidR="00802FF5" w:rsidRDefault="00802FF5" w:rsidP="00BD16C6">
            <w:r w:rsidRPr="00642985">
              <w:object w:dxaOrig="1001" w:dyaOrig="454">
                <v:shape id="_x0000_i1026" type="#_x0000_t75" style="width:48.75pt;height:22.5pt" o:ole="">
                  <v:imagedata r:id="rId12" o:title=""/>
                </v:shape>
                <o:OLEObject Type="Embed" ProgID="ChemDraw.Document.6.0" ShapeID="_x0000_i1026" DrawAspect="Content" ObjectID="_1374577167" r:id="rId13"/>
              </w:object>
            </w:r>
          </w:p>
        </w:tc>
        <w:tc>
          <w:tcPr>
            <w:tcW w:w="424" w:type="dxa"/>
          </w:tcPr>
          <w:p w:rsidR="00802FF5" w:rsidRDefault="00802FF5" w:rsidP="00BD16C6">
            <w:r>
              <w:t>or</w:t>
            </w:r>
          </w:p>
        </w:tc>
        <w:tc>
          <w:tcPr>
            <w:tcW w:w="1170" w:type="dxa"/>
          </w:tcPr>
          <w:p w:rsidR="00802FF5" w:rsidRDefault="00802FF5" w:rsidP="00BD16C6">
            <w:r w:rsidRPr="00642985">
              <w:object w:dxaOrig="1001" w:dyaOrig="464">
                <v:shape id="_x0000_i1027" type="#_x0000_t75" style="width:48.75pt;height:21pt" o:ole="">
                  <v:imagedata r:id="rId14" o:title=""/>
                </v:shape>
                <o:OLEObject Type="Embed" ProgID="ChemDraw.Document.6.0" ShapeID="_x0000_i1027" DrawAspect="Content" ObjectID="_1374577168" r:id="rId15"/>
              </w:object>
            </w:r>
          </w:p>
        </w:tc>
        <w:tc>
          <w:tcPr>
            <w:tcW w:w="1277" w:type="dxa"/>
          </w:tcPr>
          <w:p w:rsidR="00802FF5" w:rsidRDefault="00802FF5" w:rsidP="00BD16C6">
            <w:r>
              <w:t>bent polar)</w:t>
            </w:r>
          </w:p>
        </w:tc>
      </w:tr>
    </w:tbl>
    <w:p w:rsidR="00802FF5" w:rsidRDefault="00802FF5" w:rsidP="00802FF5"/>
    <w:tbl>
      <w:tblPr>
        <w:tblStyle w:val="TableGrid"/>
        <w:tblW w:w="0" w:type="auto"/>
        <w:tblLook w:val="04A0"/>
      </w:tblPr>
      <w:tblGrid>
        <w:gridCol w:w="1638"/>
        <w:gridCol w:w="2520"/>
        <w:gridCol w:w="2700"/>
        <w:gridCol w:w="2672"/>
      </w:tblGrid>
      <w:tr w:rsidR="00802FF5" w:rsidTr="00BD16C6">
        <w:tc>
          <w:tcPr>
            <w:tcW w:w="1638" w:type="dxa"/>
          </w:tcPr>
          <w:p w:rsidR="00802FF5" w:rsidRPr="00877EA2" w:rsidRDefault="00802FF5" w:rsidP="00BD16C6">
            <w:pPr>
              <w:rPr>
                <w:b/>
              </w:rPr>
            </w:pPr>
            <w:r>
              <w:rPr>
                <w:b/>
              </w:rPr>
              <w:t>Species</w:t>
            </w:r>
          </w:p>
        </w:tc>
        <w:tc>
          <w:tcPr>
            <w:tcW w:w="2520" w:type="dxa"/>
          </w:tcPr>
          <w:p w:rsidR="00802FF5" w:rsidRPr="00877EA2" w:rsidRDefault="00802FF5" w:rsidP="00BD16C6">
            <w:pPr>
              <w:rPr>
                <w:b/>
              </w:rPr>
            </w:pPr>
            <w:r w:rsidRPr="00877EA2">
              <w:rPr>
                <w:b/>
              </w:rPr>
              <w:t>Structure (showing all valence shell electrons)</w:t>
            </w:r>
          </w:p>
        </w:tc>
        <w:tc>
          <w:tcPr>
            <w:tcW w:w="2700" w:type="dxa"/>
          </w:tcPr>
          <w:p w:rsidR="00802FF5" w:rsidRPr="00877EA2" w:rsidRDefault="00802FF5" w:rsidP="00BD16C6">
            <w:pPr>
              <w:rPr>
                <w:b/>
              </w:rPr>
            </w:pPr>
            <w:r>
              <w:rPr>
                <w:b/>
              </w:rPr>
              <w:t>Shape (sketch or name)</w:t>
            </w:r>
          </w:p>
        </w:tc>
        <w:tc>
          <w:tcPr>
            <w:tcW w:w="2672" w:type="dxa"/>
          </w:tcPr>
          <w:p w:rsidR="00802FF5" w:rsidRPr="00877EA2" w:rsidRDefault="00802FF5" w:rsidP="00BD16C6">
            <w:pPr>
              <w:rPr>
                <w:b/>
              </w:rPr>
            </w:pPr>
            <w:r>
              <w:rPr>
                <w:b/>
              </w:rPr>
              <w:t>Polarity of molecule (polar or non-polar)</w:t>
            </w:r>
          </w:p>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Silicon hydride</w:t>
            </w:r>
          </w:p>
          <w:p w:rsidR="00802FF5" w:rsidRDefault="00802FF5" w:rsidP="00BD16C6">
            <w:pPr>
              <w:jc w:val="center"/>
            </w:pPr>
            <w:r>
              <w:t>SiH</w:t>
            </w:r>
            <w:r w:rsidRPr="00877EA2">
              <w:rPr>
                <w:vertAlign w:val="subscript"/>
              </w:rPr>
              <w:t>4</w:t>
            </w: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Hydrogen cyanide</w:t>
            </w:r>
          </w:p>
          <w:p w:rsidR="00802FF5" w:rsidRDefault="00802FF5" w:rsidP="00BD16C6">
            <w:pPr>
              <w:jc w:val="center"/>
            </w:pPr>
            <w:r>
              <w:t>HCN</w:t>
            </w:r>
          </w:p>
          <w:p w:rsidR="00802FF5" w:rsidRDefault="00802FF5" w:rsidP="00BD16C6">
            <w:pPr>
              <w:jc w:val="center"/>
            </w:pPr>
          </w:p>
          <w:p w:rsidR="00802FF5"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Sulfite ion</w:t>
            </w:r>
          </w:p>
          <w:p w:rsidR="00802FF5" w:rsidRDefault="00802FF5" w:rsidP="00BD16C6">
            <w:pPr>
              <w:jc w:val="center"/>
            </w:pPr>
            <w:r>
              <w:t>SO</w:t>
            </w:r>
            <w:r w:rsidRPr="00877EA2">
              <w:rPr>
                <w:vertAlign w:val="subscript"/>
              </w:rPr>
              <w:t>3</w:t>
            </w:r>
            <w:r w:rsidRPr="00816114">
              <w:rPr>
                <w:vertAlign w:val="superscript"/>
              </w:rPr>
              <w:t>2-</w:t>
            </w:r>
          </w:p>
          <w:p w:rsidR="00802FF5" w:rsidRDefault="00802FF5" w:rsidP="00BD16C6">
            <w:pPr>
              <w:jc w:val="center"/>
            </w:pPr>
          </w:p>
          <w:p w:rsidR="00802FF5" w:rsidRDefault="00802FF5" w:rsidP="00BD16C6">
            <w:pPr>
              <w:jc w:val="center"/>
            </w:pPr>
          </w:p>
          <w:p w:rsidR="00802FF5" w:rsidRPr="00816114"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r w:rsidR="00802FF5" w:rsidTr="00BD16C6">
        <w:tc>
          <w:tcPr>
            <w:tcW w:w="1638" w:type="dxa"/>
          </w:tcPr>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p>
          <w:p w:rsidR="00802FF5" w:rsidRDefault="00802FF5" w:rsidP="00BD16C6">
            <w:pPr>
              <w:jc w:val="center"/>
            </w:pPr>
            <w:r>
              <w:t>Boron trifuoride</w:t>
            </w:r>
          </w:p>
          <w:p w:rsidR="00802FF5" w:rsidRDefault="00802FF5" w:rsidP="00BD16C6">
            <w:pPr>
              <w:jc w:val="center"/>
            </w:pPr>
            <w:r>
              <w:t>BF</w:t>
            </w:r>
            <w:r w:rsidRPr="00816114">
              <w:rPr>
                <w:vertAlign w:val="subscript"/>
              </w:rPr>
              <w:t>3</w:t>
            </w:r>
          </w:p>
          <w:p w:rsidR="00802FF5" w:rsidRDefault="00802FF5" w:rsidP="00BD16C6">
            <w:pPr>
              <w:jc w:val="center"/>
            </w:pPr>
          </w:p>
          <w:p w:rsidR="00802FF5" w:rsidRDefault="00802FF5" w:rsidP="00BD16C6">
            <w:pPr>
              <w:jc w:val="center"/>
            </w:pPr>
          </w:p>
          <w:p w:rsidR="00802FF5" w:rsidRPr="00816114" w:rsidRDefault="00802FF5" w:rsidP="00BD16C6">
            <w:pPr>
              <w:jc w:val="center"/>
            </w:pPr>
          </w:p>
          <w:p w:rsidR="00802FF5" w:rsidRDefault="00802FF5" w:rsidP="00BD16C6">
            <w:pPr>
              <w:jc w:val="center"/>
            </w:pPr>
          </w:p>
        </w:tc>
        <w:tc>
          <w:tcPr>
            <w:tcW w:w="2520" w:type="dxa"/>
          </w:tcPr>
          <w:p w:rsidR="00802FF5" w:rsidRDefault="00802FF5" w:rsidP="00BD16C6"/>
        </w:tc>
        <w:tc>
          <w:tcPr>
            <w:tcW w:w="2700" w:type="dxa"/>
          </w:tcPr>
          <w:p w:rsidR="00802FF5" w:rsidRDefault="00802FF5" w:rsidP="00BD16C6"/>
        </w:tc>
        <w:tc>
          <w:tcPr>
            <w:tcW w:w="2672" w:type="dxa"/>
          </w:tcPr>
          <w:p w:rsidR="00802FF5" w:rsidRDefault="00802FF5" w:rsidP="00BD16C6"/>
        </w:tc>
      </w:tr>
    </w:tbl>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Pr>
        <w:rPr>
          <w:b/>
        </w:rPr>
      </w:pPr>
      <w:r w:rsidRPr="00C15A18">
        <w:rPr>
          <w:b/>
        </w:rPr>
        <w:lastRenderedPageBreak/>
        <w:t>Question 33</w:t>
      </w:r>
      <w:r w:rsidRPr="00C15A18">
        <w:rPr>
          <w:b/>
        </w:rPr>
        <w:tab/>
      </w:r>
      <w:r>
        <w:rPr>
          <w:b/>
        </w:rPr>
        <w:tab/>
      </w:r>
      <w:r>
        <w:rPr>
          <w:b/>
        </w:rPr>
        <w:tab/>
      </w:r>
      <w:r>
        <w:rPr>
          <w:b/>
        </w:rPr>
        <w:tab/>
      </w:r>
      <w:r>
        <w:rPr>
          <w:b/>
        </w:rPr>
        <w:tab/>
      </w:r>
      <w:r>
        <w:rPr>
          <w:b/>
        </w:rPr>
        <w:tab/>
      </w:r>
      <w:r>
        <w:rPr>
          <w:b/>
        </w:rPr>
        <w:tab/>
      </w:r>
      <w:r>
        <w:rPr>
          <w:b/>
        </w:rPr>
        <w:tab/>
      </w:r>
      <w:r>
        <w:rPr>
          <w:b/>
        </w:rPr>
        <w:tab/>
      </w:r>
      <w:r>
        <w:rPr>
          <w:b/>
        </w:rPr>
        <w:tab/>
      </w:r>
      <w:r w:rsidRPr="00C15A18">
        <w:rPr>
          <w:b/>
        </w:rPr>
        <w:t>(</w:t>
      </w:r>
      <w:r>
        <w:rPr>
          <w:b/>
        </w:rPr>
        <w:t xml:space="preserve">4 </w:t>
      </w:r>
      <w:r w:rsidRPr="00C15A18">
        <w:rPr>
          <w:b/>
        </w:rPr>
        <w:t>marks)</w:t>
      </w:r>
    </w:p>
    <w:p w:rsidR="00802FF5" w:rsidRDefault="00802FF5" w:rsidP="00802FF5">
      <w:pPr>
        <w:rPr>
          <w:b/>
        </w:rPr>
      </w:pPr>
    </w:p>
    <w:p w:rsidR="00802FF5" w:rsidRDefault="00802FF5" w:rsidP="00802FF5">
      <w:r>
        <w:t>PMMA, a polymer used in the manufacture of lightweight spectacle lenses, has the structural formula shown below:</w:t>
      </w:r>
    </w:p>
    <w:p w:rsidR="00802FF5" w:rsidRDefault="00802FF5" w:rsidP="00802FF5"/>
    <w:p w:rsidR="00802FF5" w:rsidRDefault="00802FF5" w:rsidP="00802FF5"/>
    <w:p w:rsidR="00802FF5" w:rsidRDefault="00802FF5" w:rsidP="00802FF5"/>
    <w:p w:rsidR="00802FF5" w:rsidRPr="003019EF" w:rsidRDefault="00802FF5" w:rsidP="00802FF5">
      <w:r>
        <w:tab/>
      </w:r>
      <w:r>
        <w:tab/>
        <w:t xml:space="preserve">     CH</w:t>
      </w:r>
      <w:r w:rsidRPr="003019EF">
        <w:rPr>
          <w:vertAlign w:val="subscript"/>
        </w:rPr>
        <w:t>3</w:t>
      </w:r>
      <w:r>
        <w:tab/>
        <w:t>CH</w:t>
      </w:r>
      <w:r w:rsidRPr="003019EF">
        <w:rPr>
          <w:vertAlign w:val="subscript"/>
        </w:rPr>
        <w:t>3</w:t>
      </w:r>
      <w:r>
        <w:tab/>
        <w:t>CH</w:t>
      </w:r>
      <w:r w:rsidRPr="003019EF">
        <w:rPr>
          <w:vertAlign w:val="subscript"/>
        </w:rPr>
        <w:t>3</w:t>
      </w:r>
      <w:r>
        <w:tab/>
        <w:t>CH</w:t>
      </w:r>
      <w:r w:rsidRPr="003019EF">
        <w:rPr>
          <w:vertAlign w:val="subscript"/>
        </w:rPr>
        <w:t>3</w:t>
      </w:r>
    </w:p>
    <w:p w:rsidR="00802FF5" w:rsidRDefault="00802FF5" w:rsidP="00802FF5">
      <w:r>
        <w:tab/>
      </w:r>
      <w:r>
        <w:tab/>
        <w:t xml:space="preserve">     │                    │</w:t>
      </w:r>
      <w:r>
        <w:tab/>
        <w:t xml:space="preserve">             │</w:t>
      </w:r>
      <w:r>
        <w:tab/>
        <w:t xml:space="preserve">         │</w:t>
      </w:r>
    </w:p>
    <w:p w:rsidR="00802FF5" w:rsidRPr="00793090" w:rsidRDefault="00AB240E" w:rsidP="00802FF5">
      <w:r>
        <w:rPr>
          <w:noProof/>
        </w:rPr>
        <w:pict>
          <v:shape id="Freeform 21" o:spid="_x0000_s1028" style="position:absolute;margin-left:24.45pt;margin-top:.65pt;width:11.25pt;height:9.05pt;z-index:251676672;visibility:visible;v-text-anchor:middle" coordsize="142875,11502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eR8QMAAKoKAAAOAAAAZHJzL2Uyb0RvYy54bWysVltv2zYUfh+w/0DocUAjUdbFNuIUWYoM&#10;A4I2WDK0faQpKhYmkRpJx05//T5SF8tZCrvDXmxS53znfg7P5ft9U5NnoU2l5CqgF1FAhOSqqOTT&#10;Kvjz8fbdPCDGMlmwWkmxCl6ECd5f/fzT5a5dilhtVF0ITSBEmuWuXQUba9tlGBq+EQ0zF6oVEsRS&#10;6YZZXPVTWGi2g/SmDuMoysKd0kWrFRfG4OuHjhhcefllKbj9VJZGWFKvAthm/a/2v2v3G15dsuWT&#10;Zu2m4r0Z7D9Y0bBKQuko6gOzjGx19S9RTcW1Mqq0F1w1oSrLigvvA7yh0StvHjasFd4XBMe0Y5jM&#10;/yeWf3y+16QqVkFMAyJZgxzdaiFcxAk+IT671izB9tDe6/5mcHTO7kvduH+4QfY+pi9jTMXeEo6P&#10;NInneRoQDhKlaRTnTmZ4APOtsb8J5QWx5ztju5QUOPmAFr1VXElpKiu+II1lUyNLv4Skk052/aFP&#10;52vI1ykkz+bJgmzIwRhk7TXiC4JxUBIleZ6eVDKFZGeoiCcqsiw7Q8MUQWmyOEPJbKJkNqdRdNKN&#10;KYIussXpWCUTHaflT7nn2SxPjnKBwngaUs82QzXwvezLASfC3GyJfLu1yrjKm9YG6my4Iu9drQHl&#10;aukEGAmcgn3xw57zwMjNFBz/kGbEfAqe/RAYAZ2Ckym4M7+PncY0dHOw9nPQBgRzUAcEc3DtMGzZ&#10;MutCPhzJ7tC+m7F7HbVRz+JReT7r4j80Oezw7dWbcGDj23XFfxXfjkCziLrJANAsTXNvN2zoBNI8&#10;6Wnv0jzyqRhpvh09Dm02eHuk4C11izjqJaKmPWwQmOf5HM8U7KCU5seG+Mbsaa7hzlaXpmnW1QSl&#10;cxofeZcsYtrR4iTJjpzzPdrpc713tro4Www+JIuZn7GDe0k+GIJ4H9mBsQinfRO+oQi14wrCD+ux&#10;MlxBjQM7dE9D9xj4k32phSuKWv4hSjwqrjJ8m/rnXNzUmjwzFGDx19BbntNByqquR1DX298F9bwO&#10;JvwTfy5w5PYalbQjsKmk0m+ZaveDqWXHj3BMfHVHu1/vuxfUBdF9WaviBa+qVt26YVp+W2lj75ix&#10;90zj5ULgsTPZT/gpa4U2Qz/5U0A2Sn9767vjx7MPakB22FdWgfl7y7QISP27xEKwoEkCsdZfkjSP&#10;cdFTynpKkdvmRiETGHmwzh8dv62HY6lV8xmr1bXTChKTHLoxWi0mRne5sbiDhFWBi+trf8ZSg1K5&#10;kw8tH3LfwvPH/WemW+KOq8BiNfioht2GLYdH39XbyOsyJNX11qqychuBD3oX1/6ChciXZr+8uY1r&#10;evdchxXz6h8AAAD//wMAUEsDBBQABgAIAAAAIQB6Qrn/2gAAAAYBAAAPAAAAZHJzL2Rvd25yZXYu&#10;eG1sTI7NTsJAFIX3JrzD5JK4k2mxEaidEmLi1kQEdDl0rm3DzJ2mM4Xq03tdwfL85JyvWI/OijP2&#10;ofWkIJ0lIJAqb1qqFew+Xh+WIELUZLT1hAp+MMC6nNwVOjf+Qu943sZa8AiFXCtoYuxyKUPVoNNh&#10;5jskzr5973Rk2dfS9PrC487KeZI8Sadb4odGd/jSYHXaDk7B+PuZnYY9zdO3arHf+MOXszuv1P10&#10;3DyDiDjGaxn+8RkdSmY6+oFMEFZBtlxxk/1HEBwv0gzEkeUqA1kW8ha//AMAAP//AwBQSwECLQAU&#10;AAYACAAAACEAtoM4kv4AAADhAQAAEwAAAAAAAAAAAAAAAAAAAAAAW0NvbnRlbnRfVHlwZXNdLnht&#10;bFBLAQItABQABgAIAAAAIQA4/SH/1gAAAJQBAAALAAAAAAAAAAAAAAAAAC8BAABfcmVscy8ucmVs&#10;c1BLAQItABQABgAIAAAAIQA+3qeR8QMAAKoKAAAOAAAAAAAAAAAAAAAAAC4CAABkcnMvZTJvRG9j&#10;LnhtbFBLAQItABQABgAIAAAAIQB6Qrn/2gAAAAYBAAAPAAAAAAAAAAAAAAAAAEsGAABkcnMvZG93&#10;bnJldi54bWxQSwUGAAAAAAQABADzAAAAUgcAAAAA&#10;" adj="-11796480,,5400" path="m142875,76849c130175,35574,117475,-5701,104775,649,92075,6999,77788,111774,66675,114949,55562,118124,49212,24461,38100,19699,26988,14937,4762,10174,,86374e" filled="f" strokecolor="black [3040]">
            <v:stroke joinstyle="miter"/>
            <v:formulas/>
            <v:path arrowok="t" o:connecttype="custom" o:connectlocs="142875,76849;104775,649;66675,114949;38100,19699;0,86374" o:connectangles="0,0,0,0,0" textboxrect="0,0,142875,115027"/>
            <v:textbox>
              <w:txbxContent>
                <w:p w:rsidR="003300C7" w:rsidRDefault="003300C7" w:rsidP="00DD6628">
                  <w:pPr>
                    <w:jc w:val="center"/>
                  </w:pPr>
                </w:p>
              </w:txbxContent>
            </v:textbox>
          </v:shape>
        </w:pict>
      </w:r>
      <w:r>
        <w:rPr>
          <w:noProof/>
        </w:rPr>
        <w:pict>
          <v:shape id="Freeform 19" o:spid="_x0000_s1029" style="position:absolute;margin-left:298.2pt;margin-top:2.2pt;width:11.25pt;height:10.65pt;z-index:251675648;visibility:visible;mso-wrap-style:square;mso-wrap-distance-left:9pt;mso-wrap-distance-top:0;mso-wrap-distance-right:9pt;mso-wrap-distance-bottom:0;mso-position-horizontal:absolute;mso-position-horizontal-relative:text;mso-position-vertical:absolute;mso-position-vertical-relative:text;v-text-anchor:middle" coordsize="142875,135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95QMAAJwKAAAOAAAAZHJzL2Uyb0RvYy54bWysVtlu4zYUfS/QfyD0WGCihbJkG3EGaQYp&#10;CgQzQZNi2keaomKhEqmS9JL5+h5Si+VMCidF/UCTuhvvuQvv5cdDU5Od0KZSchXEF1FAhOSqqOTT&#10;Kvj98fbDPCDGMlmwWkmxCp6FCT5e/fjD5b5dikRtVF0ITaBEmuW+XQUba9tlGBq+EQ0zF6oVEsRS&#10;6YZZHPVTWGi2h/amDpMoysK90kWrFRfG4Ounjhhcef1lKbj9UpZGWFKvAtzN+lX7de3W8OqSLZ80&#10;azcV76/B/sMtGlZJGB1VfWKWka2uvlPVVFwro0p7wVUTqrKsuPA+wJs4euHNw4a1wvsCcEw7wmT+&#10;P7X88+5ek6pA7BYBkaxBjG61EA5xgk/AZ9+aJdge2nvdnwy2ztlDqRv3DzfIwWP6PGIqDpZwfIzT&#10;ZJ7PAsJBiumMpqnTGR6F+dbYX4TyitjuztguJAV2HtCivxVXUprKij8QxrKpEaWfQhKRPekt9GIv&#10;uP+ccmdZnlKyIcd7IGDf6Y8n+pP5LJ+dtTGViClN4/lZI8nESIZ7nTdyInHeAJ0YiKM0f4OFE5E4&#10;pdl5K+nUio/0WbCmIrM8eYEVEuNpCD3bDNnAD7JPB+wIc70l8uXWKuMyb5obyLPhiOB3uQYpl0tn&#10;hBHGqXD8LmGEZyqcvEsYyE+F6buEAehUeKgv7zPgxH+PnUY3dH2w9n3QBgR9UAcEfXDtDLJly6yD&#10;fNiS/bF8N2P1OmqjduJReT57rHxfXv3Vjxx8u674z+LblH+e0w7sOJplNOute1VxnmYdHHGazmjf&#10;oVtP89Xove2qbIDpxMJr9ugim+edYJLQ6MTgjC5cfwKENEk98gDCm/N16SnZ/M2m8gXt1X2gcZRP&#10;XVskUU9CQc5PbXUl2l3Rl96bDcZAbFCb0PnixAXgRGdogfAuxu8FsW/NIPpCfMUk8sclhW/YY3a4&#10;pBqbduieh+5B8Dv7XAuXGLX8TZR4WNwT4EvVP+niptZkx5CExV9DfXlOJ1JWdT0KdfX9r0I9rxMT&#10;/pl/q+DI7S0qaUfBppJKv3ZVexiuWnb8gGPiq9uuVfGMd1SrbsAwLb+ttLF3zNh7pvFWIQaYkuwX&#10;LGWtUFioIL8LyEbpb699d/x46EENyB4Tyiowf2+ZFgGpf5UYARYoEKi1/pAigjjoKWU9pchtc6OA&#10;O+oOt/Nbx2/rYVtq1XzFMHXtrILEJIdtNFOLHtEdbizOIGE44OL62u8xxiAx7uRDy4dIt/D88fCV&#10;6Za47SqwGAY+q2GaYcvhmXfZNfK6eEh1vbWqrNwM4CHucO0PGIF8IvbjmpuxpmfPdRwqr/4BAAD/&#10;/wMAUEsDBBQABgAIAAAAIQBaHANB3gAAAAgBAAAPAAAAZHJzL2Rvd25yZXYueG1sTI/BbsIwEETv&#10;lfoP1lbqrTggSCFkg6pKlapKHErp3cTbOCJeB9uB8Pd1T+U0Ws1o5m25GW0nzuRD6xhhOslAENdO&#10;t9wg7L/enpYgQlSsVeeYEK4UYFPd35Wq0O7Cn3TexUakEg6FQjAx9oWUoTZkVZi4njh5P85bFdPp&#10;G6m9uqRy28lZluXSqpbTglE9vRqqj7vBIsjBq0HuTf7dbHN7un7E93jaIj4+jC9rEJHG+B+GP/yE&#10;DlViOriBdRAdwmKVz1MUYZ4k+fl0uQJxQJgtnkFWpbx9oPoFAAD//wMAUEsBAi0AFAAGAAgAAAAh&#10;ALaDOJL+AAAA4QEAABMAAAAAAAAAAAAAAAAAAAAAAFtDb250ZW50X1R5cGVzXS54bWxQSwECLQAU&#10;AAYACAAAACEAOP0h/9YAAACUAQAACwAAAAAAAAAAAAAAAAAvAQAAX3JlbHMvLnJlbHNQSwECLQAU&#10;AAYACAAAACEA/j/kveUDAACcCgAADgAAAAAAAAAAAAAAAAAuAgAAZHJzL2Uyb0RvYy54bWxQSwEC&#10;LQAUAAYACAAAACEAWhwDQd4AAAAIAQAADwAAAAAAAAAAAAAAAAA/BgAAZHJzL2Rvd25yZXYueG1s&#10;UEsFBgAAAAAEAAQA8wAAAEoHAAAAAA==&#10;" path="m,66743v8731,38893,17463,77787,28575,66675c39687,122306,53975,3243,66675,68v12700,-3175,25400,104775,38100,114300c117475,123893,133350,111193,142875,57218e" filled="f" strokecolor="black [3040]">
            <v:path arrowok="t" o:connecttype="custom" o:connectlocs="0,66743;28575,133418;66675,68;104775,114368;142875,57218" o:connectangles="0,0,0,0,0"/>
          </v:shape>
        </w:pict>
      </w:r>
      <w:r w:rsidR="00802FF5">
        <w:tab/>
        <w:t>─ CH</w:t>
      </w:r>
      <w:r w:rsidR="00802FF5" w:rsidRPr="00793090">
        <w:rPr>
          <w:vertAlign w:val="subscript"/>
        </w:rPr>
        <w:t>2</w:t>
      </w:r>
      <w:r w:rsidR="00802FF5">
        <w:t xml:space="preserve">  ─  C  ─  CH</w:t>
      </w:r>
      <w:r w:rsidR="00802FF5" w:rsidRPr="00793090">
        <w:rPr>
          <w:vertAlign w:val="subscript"/>
        </w:rPr>
        <w:t>2</w:t>
      </w:r>
      <w:r w:rsidR="00802FF5">
        <w:t xml:space="preserve">  ─  C  ─  CH</w:t>
      </w:r>
      <w:r w:rsidR="00802FF5" w:rsidRPr="00793090">
        <w:rPr>
          <w:vertAlign w:val="subscript"/>
        </w:rPr>
        <w:t>2</w:t>
      </w:r>
      <w:r w:rsidR="00802FF5">
        <w:t>─ C ─  CH</w:t>
      </w:r>
      <w:r w:rsidR="00802FF5" w:rsidRPr="00793090">
        <w:rPr>
          <w:vertAlign w:val="subscript"/>
        </w:rPr>
        <w:t>2</w:t>
      </w:r>
      <w:r w:rsidR="00802FF5">
        <w:t xml:space="preserve">  ─ C ─</w:t>
      </w:r>
    </w:p>
    <w:p w:rsidR="00802FF5" w:rsidRDefault="00802FF5" w:rsidP="00802FF5">
      <w:r>
        <w:tab/>
      </w:r>
      <w:r>
        <w:tab/>
        <w:t xml:space="preserve">     │                    │</w:t>
      </w:r>
      <w:r>
        <w:tab/>
        <w:t xml:space="preserve">             │</w:t>
      </w:r>
      <w:r>
        <w:tab/>
        <w:t xml:space="preserve">         │</w:t>
      </w:r>
    </w:p>
    <w:p w:rsidR="00802FF5" w:rsidRPr="003019EF" w:rsidRDefault="00802FF5" w:rsidP="00802FF5">
      <w:r>
        <w:tab/>
      </w:r>
      <w:r>
        <w:tab/>
        <w:t xml:space="preserve">     COOCH</w:t>
      </w:r>
      <w:r w:rsidRPr="003019EF">
        <w:rPr>
          <w:vertAlign w:val="subscript"/>
        </w:rPr>
        <w:t>3</w:t>
      </w:r>
      <w:r>
        <w:t>COOCH</w:t>
      </w:r>
      <w:r w:rsidRPr="003019EF">
        <w:rPr>
          <w:vertAlign w:val="subscript"/>
        </w:rPr>
        <w:t>3</w:t>
      </w:r>
      <w:r>
        <w:t>COOCH</w:t>
      </w:r>
      <w:r w:rsidRPr="003019EF">
        <w:rPr>
          <w:vertAlign w:val="subscript"/>
        </w:rPr>
        <w:t>3</w:t>
      </w:r>
      <w:r>
        <w:t>COOCH</w:t>
      </w:r>
      <w:r w:rsidRPr="003019EF">
        <w:rPr>
          <w:vertAlign w:val="subscript"/>
        </w:rPr>
        <w:t>3</w:t>
      </w:r>
    </w:p>
    <w:p w:rsidR="00802FF5" w:rsidRDefault="00802FF5" w:rsidP="00802FF5"/>
    <w:p w:rsidR="00802FF5" w:rsidRDefault="00802FF5" w:rsidP="00802FF5">
      <w:r>
        <w:t xml:space="preserve">(a) </w:t>
      </w:r>
      <w:r>
        <w:tab/>
        <w:t>On the structural formula above, identify the repeating unit.</w:t>
      </w:r>
      <w:r>
        <w:tab/>
      </w:r>
      <w:r>
        <w:tab/>
      </w:r>
      <w:r>
        <w:tab/>
        <w:t xml:space="preserve">         (1 mark)</w:t>
      </w:r>
    </w:p>
    <w:p w:rsidR="00802FF5" w:rsidRDefault="00802FF5" w:rsidP="00802FF5"/>
    <w:p w:rsidR="00802FF5" w:rsidRDefault="00802FF5" w:rsidP="00802FF5">
      <w:r>
        <w:t xml:space="preserve">(b) </w:t>
      </w:r>
      <w:r>
        <w:tab/>
        <w:t>Draw the structural formula of the monomer from which PMMA is produced.      (1 mark)</w:t>
      </w:r>
    </w:p>
    <w:p w:rsidR="00802FF5" w:rsidRDefault="00802FF5" w:rsidP="00802FF5"/>
    <w:p w:rsidR="00802FF5" w:rsidRDefault="00802FF5" w:rsidP="00802FF5">
      <w:pPr>
        <w:jc w:val="center"/>
        <w:rPr>
          <w:b/>
        </w:rPr>
      </w:pPr>
      <w:r w:rsidRPr="007C56EE">
        <w:rPr>
          <w:b/>
        </w:rPr>
        <w:t>Monomer</w:t>
      </w:r>
    </w:p>
    <w:p w:rsidR="00802FF5" w:rsidRDefault="00802FF5" w:rsidP="00802FF5">
      <w:pPr>
        <w:jc w:val="center"/>
        <w:rPr>
          <w:b/>
        </w:rPr>
      </w:pPr>
    </w:p>
    <w:tbl>
      <w:tblPr>
        <w:tblStyle w:val="TableGrid"/>
        <w:tblW w:w="0" w:type="auto"/>
        <w:tblInd w:w="2628" w:type="dxa"/>
        <w:tblLook w:val="04A0"/>
      </w:tblPr>
      <w:tblGrid>
        <w:gridCol w:w="4140"/>
      </w:tblGrid>
      <w:tr w:rsidR="00802FF5" w:rsidTr="00BD16C6">
        <w:trPr>
          <w:trHeight w:val="2024"/>
        </w:trPr>
        <w:tc>
          <w:tcPr>
            <w:tcW w:w="4140" w:type="dxa"/>
          </w:tcPr>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p w:rsidR="00802FF5" w:rsidRDefault="00802FF5" w:rsidP="00BD16C6">
            <w:pPr>
              <w:jc w:val="center"/>
              <w:rPr>
                <w:b/>
              </w:rPr>
            </w:pPr>
          </w:p>
        </w:tc>
      </w:tr>
    </w:tbl>
    <w:p w:rsidR="00802FF5" w:rsidRDefault="00802FF5" w:rsidP="00802FF5">
      <w:pPr>
        <w:rPr>
          <w:b/>
        </w:rPr>
      </w:pPr>
    </w:p>
    <w:p w:rsidR="00802FF5" w:rsidRDefault="00802FF5" w:rsidP="00802FF5">
      <w:r w:rsidRPr="007C56EE">
        <w:t>(c)</w:t>
      </w:r>
      <w:r>
        <w:tab/>
        <w:t>Name the type of polymerisation from which PMMA is produced.</w:t>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d)</w:t>
      </w:r>
      <w:r>
        <w:tab/>
        <w:t>Name the functional group in PMMA</w:t>
      </w:r>
      <w:r>
        <w:tab/>
      </w:r>
      <w:r>
        <w:tab/>
      </w:r>
      <w:r>
        <w:tab/>
      </w:r>
      <w:r>
        <w:tab/>
      </w:r>
      <w:r>
        <w:tab/>
      </w:r>
      <w:r>
        <w:tab/>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7C56EE" w:rsidRDefault="00802FF5" w:rsidP="00802FF5">
      <w:r w:rsidRPr="007C56EE">
        <w:br w:type="page"/>
      </w:r>
    </w:p>
    <w:p w:rsidR="00802FF5" w:rsidRDefault="00802FF5" w:rsidP="00802FF5"/>
    <w:p w:rsidR="00802FF5" w:rsidRDefault="00802FF5" w:rsidP="00802FF5">
      <w:pPr>
        <w:rPr>
          <w:b/>
        </w:rPr>
      </w:pPr>
      <w:r w:rsidRPr="00C15A18">
        <w:rPr>
          <w:b/>
        </w:rPr>
        <w:t>Question 34</w:t>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r>
      <w:r w:rsidRPr="00C15A18">
        <w:rPr>
          <w:b/>
        </w:rPr>
        <w:tab/>
        <w:t xml:space="preserve">      (</w:t>
      </w:r>
      <w:r>
        <w:rPr>
          <w:b/>
        </w:rPr>
        <w:t>6</w:t>
      </w:r>
      <w:r w:rsidRPr="00C15A18">
        <w:rPr>
          <w:b/>
        </w:rPr>
        <w:t xml:space="preserve"> marks)</w:t>
      </w:r>
    </w:p>
    <w:p w:rsidR="00802FF5" w:rsidRDefault="00802FF5" w:rsidP="00802FF5">
      <w:pPr>
        <w:rPr>
          <w:b/>
        </w:rPr>
      </w:pPr>
    </w:p>
    <w:p w:rsidR="00802FF5" w:rsidRDefault="00802FF5" w:rsidP="00802FF5">
      <w:r w:rsidRPr="0052543B">
        <w:t xml:space="preserve">Compounds </w:t>
      </w:r>
      <w:r>
        <w:t>similar to that shown below are responsible for the odour of some cheeses.</w:t>
      </w:r>
    </w:p>
    <w:p w:rsidR="00802FF5" w:rsidRDefault="00802FF5" w:rsidP="00802FF5"/>
    <w:p w:rsidR="00802FF5" w:rsidRDefault="00802FF5" w:rsidP="00802FF5">
      <w:r>
        <w:tab/>
      </w:r>
      <w:r>
        <w:tab/>
      </w:r>
      <w:r>
        <w:tab/>
      </w:r>
      <w:r>
        <w:tab/>
        <w:t>CH</w:t>
      </w:r>
      <w:r w:rsidRPr="0052543B">
        <w:rPr>
          <w:vertAlign w:val="subscript"/>
        </w:rPr>
        <w:t>3</w:t>
      </w:r>
      <w:r>
        <w:tab/>
      </w:r>
      <w:r>
        <w:tab/>
        <w:t xml:space="preserve"> O</w:t>
      </w:r>
    </w:p>
    <w:p w:rsidR="00802FF5" w:rsidRPr="0052543B" w:rsidRDefault="00802FF5" w:rsidP="00802FF5">
      <w:r>
        <w:tab/>
      </w:r>
      <w:r>
        <w:tab/>
      </w:r>
      <w:r>
        <w:tab/>
      </w:r>
      <w:r>
        <w:tab/>
        <w:t>│</w:t>
      </w:r>
      <w:r>
        <w:tab/>
      </w:r>
      <w:r>
        <w:tab/>
        <w:t xml:space="preserve"> ║       </w:t>
      </w:r>
    </w:p>
    <w:p w:rsidR="00802FF5" w:rsidRDefault="00802FF5" w:rsidP="00802FF5">
      <w:r>
        <w:tab/>
      </w:r>
      <w:r>
        <w:tab/>
      </w:r>
      <w:r>
        <w:tab/>
      </w:r>
      <w:r>
        <w:tab/>
        <w:t>CH  ─  CH</w:t>
      </w:r>
      <w:r w:rsidRPr="0052543B">
        <w:rPr>
          <w:vertAlign w:val="subscript"/>
        </w:rPr>
        <w:t xml:space="preserve">2 </w:t>
      </w:r>
      <w:r>
        <w:t xml:space="preserve"> ─  C</w:t>
      </w:r>
    </w:p>
    <w:p w:rsidR="00802FF5" w:rsidRPr="0052543B" w:rsidRDefault="00802FF5" w:rsidP="00802FF5">
      <w:r>
        <w:tab/>
      </w:r>
      <w:r>
        <w:tab/>
      </w:r>
      <w:r>
        <w:tab/>
      </w:r>
      <w:r>
        <w:tab/>
        <w:t>│</w:t>
      </w:r>
      <w:r>
        <w:tab/>
      </w:r>
      <w:r>
        <w:tab/>
        <w:t xml:space="preserve"> │         </w:t>
      </w:r>
    </w:p>
    <w:p w:rsidR="00802FF5" w:rsidRPr="001058FC" w:rsidRDefault="00802FF5" w:rsidP="00802FF5">
      <w:r>
        <w:tab/>
      </w:r>
      <w:r>
        <w:tab/>
      </w:r>
      <w:r>
        <w:tab/>
      </w:r>
      <w:r>
        <w:tab/>
        <w:t>CH</w:t>
      </w:r>
      <w:r w:rsidRPr="0052543B">
        <w:rPr>
          <w:vertAlign w:val="subscript"/>
        </w:rPr>
        <w:t>3</w:t>
      </w:r>
      <w:r>
        <w:tab/>
      </w:r>
      <w:r>
        <w:tab/>
        <w:t xml:space="preserve"> OH</w:t>
      </w:r>
    </w:p>
    <w:p w:rsidR="00802FF5" w:rsidRDefault="00802FF5" w:rsidP="00802FF5"/>
    <w:p w:rsidR="00802FF5" w:rsidRDefault="00802FF5" w:rsidP="00802FF5"/>
    <w:p w:rsidR="00802FF5" w:rsidRDefault="00802FF5" w:rsidP="00802FF5">
      <w:r>
        <w:t>(a)</w:t>
      </w:r>
      <w:r>
        <w:tab/>
        <w:t>State the systematic (IUPAC) name of the compound shown above.</w:t>
      </w:r>
      <w:r>
        <w:tab/>
        <w:t xml:space="preserve">         (1 mark)</w:t>
      </w:r>
    </w:p>
    <w:p w:rsidR="00802FF5" w:rsidRPr="0052543B"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b)</w:t>
      </w:r>
      <w:r>
        <w:tab/>
        <w:t>This compound can be produced by the oxidation of an alcohol with acidified potassium permanganate solution.</w:t>
      </w:r>
    </w:p>
    <w:p w:rsidR="00802FF5" w:rsidRDefault="00802FF5" w:rsidP="00802FF5"/>
    <w:p w:rsidR="00802FF5" w:rsidRDefault="00802FF5" w:rsidP="00802FF5">
      <w:pPr>
        <w:ind w:firstLine="720"/>
      </w:pPr>
      <w:r>
        <w:t>Write the half equation for the oxidation of this alcohol to the compound shown above.</w:t>
      </w:r>
    </w:p>
    <w:p w:rsidR="00802FF5" w:rsidRDefault="00802FF5" w:rsidP="00802FF5">
      <w:pPr>
        <w:ind w:firstLine="720"/>
      </w:pPr>
      <w:r>
        <w:tab/>
      </w:r>
      <w:r>
        <w:tab/>
      </w:r>
      <w:r>
        <w:tab/>
      </w:r>
      <w:r>
        <w:tab/>
      </w:r>
      <w:r>
        <w:tab/>
      </w:r>
      <w:r>
        <w:tab/>
      </w:r>
      <w:r>
        <w:tab/>
      </w:r>
      <w:r>
        <w:tab/>
      </w:r>
      <w:r>
        <w:tab/>
      </w:r>
      <w:r>
        <w:tab/>
        <w:t xml:space="preserve">       (2 marks)</w:t>
      </w:r>
    </w:p>
    <w:p w:rsidR="00802FF5" w:rsidRDefault="00802FF5" w:rsidP="00802FF5">
      <w:pPr>
        <w:ind w:firstLine="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r>
        <w:t>(c)</w:t>
      </w:r>
      <w:r>
        <w:tab/>
        <w:t>Write the half equation for the reduction of the acidified permanganate ion (MnO</w:t>
      </w:r>
      <w:r w:rsidRPr="00907CA7">
        <w:rPr>
          <w:vertAlign w:val="subscript"/>
        </w:rPr>
        <w:t>4</w:t>
      </w:r>
      <w:r w:rsidRPr="00907CA7">
        <w:rPr>
          <w:vertAlign w:val="superscript"/>
        </w:rPr>
        <w:t>-</w:t>
      </w:r>
      <w:r>
        <w:t>) and hence write the overall redox equation for the reaction.</w:t>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Pr="00364A8F" w:rsidRDefault="00802FF5" w:rsidP="00802FF5">
      <w:pPr>
        <w:rPr>
          <w:b/>
        </w:rPr>
      </w:pPr>
      <w:r w:rsidRPr="00364A8F">
        <w:rPr>
          <w:b/>
        </w:rPr>
        <w:t>Question 35</w:t>
      </w:r>
      <w:r>
        <w:rPr>
          <w:b/>
        </w:rPr>
        <w:tab/>
      </w:r>
      <w:r>
        <w:rPr>
          <w:b/>
        </w:rPr>
        <w:tab/>
      </w:r>
      <w:r>
        <w:rPr>
          <w:b/>
        </w:rPr>
        <w:tab/>
      </w:r>
      <w:r>
        <w:rPr>
          <w:b/>
        </w:rPr>
        <w:tab/>
      </w:r>
      <w:r>
        <w:rPr>
          <w:b/>
        </w:rPr>
        <w:tab/>
      </w:r>
      <w:r>
        <w:rPr>
          <w:b/>
        </w:rPr>
        <w:tab/>
      </w:r>
      <w:r>
        <w:rPr>
          <w:b/>
        </w:rPr>
        <w:tab/>
      </w:r>
      <w:r>
        <w:rPr>
          <w:b/>
        </w:rPr>
        <w:tab/>
      </w:r>
      <w:r>
        <w:rPr>
          <w:b/>
        </w:rPr>
        <w:tab/>
      </w:r>
      <w:r>
        <w:rPr>
          <w:b/>
        </w:rPr>
        <w:tab/>
        <w:t xml:space="preserve">    (7</w:t>
      </w:r>
      <w:r w:rsidRPr="00364A8F">
        <w:rPr>
          <w:b/>
        </w:rPr>
        <w:t xml:space="preserve"> marks)</w:t>
      </w:r>
    </w:p>
    <w:p w:rsidR="00802FF5" w:rsidRDefault="00802FF5" w:rsidP="00802FF5"/>
    <w:p w:rsidR="00802FF5" w:rsidRDefault="00802FF5" w:rsidP="00802FF5"/>
    <w:p w:rsidR="00802FF5" w:rsidRDefault="00802FF5" w:rsidP="00802FF5">
      <w:r>
        <w:t>An electrochemical cell was made by connecting two half-cells . One half-cell was made by putting a copper electrode in a copper (II) nitrate solution. The other half cell was made by putting a silver electrode in a silver nitrate solution. The electrodes were connected to a voltmeter as shown in the diagram.</w:t>
      </w:r>
    </w:p>
    <w:p w:rsidR="00802FF5" w:rsidRDefault="00802FF5" w:rsidP="00802FF5"/>
    <w:p w:rsidR="00802FF5" w:rsidRDefault="00802FF5" w:rsidP="00802FF5"/>
    <w:p w:rsidR="00802FF5" w:rsidRDefault="00802FF5" w:rsidP="00802FF5">
      <w:pPr>
        <w:jc w:val="center"/>
      </w:pPr>
      <w:r>
        <w:rPr>
          <w:noProof/>
        </w:rPr>
        <w:drawing>
          <wp:inline distT="0" distB="0" distL="0" distR="0">
            <wp:extent cx="5362575" cy="2019300"/>
            <wp:effectExtent l="19050" t="0" r="9525" b="0"/>
            <wp:docPr id="4" name="Picture 4" descr="\\San1-Server\staff\daleke\My Documents\My Pictures\Microsoft Clip Organizer\F533F1F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n1-Server\staff\daleke\My Documents\My Pictures\Microsoft Clip Organizer\F533F1FA.bmp"/>
                    <pic:cNvPicPr>
                      <a:picLocks noChangeAspect="1" noChangeArrowheads="1"/>
                    </pic:cNvPicPr>
                  </pic:nvPicPr>
                  <pic:blipFill>
                    <a:blip r:embed="rId16" cstate="print"/>
                    <a:srcRect/>
                    <a:stretch>
                      <a:fillRect/>
                    </a:stretch>
                  </pic:blipFill>
                  <pic:spPr bwMode="auto">
                    <a:xfrm>
                      <a:off x="0" y="0"/>
                      <a:ext cx="5362575" cy="2019300"/>
                    </a:xfrm>
                    <a:prstGeom prst="rect">
                      <a:avLst/>
                    </a:prstGeom>
                    <a:noFill/>
                    <a:ln w="9525">
                      <a:noFill/>
                      <a:miter lim="800000"/>
                      <a:headEnd/>
                      <a:tailEnd/>
                    </a:ln>
                  </pic:spPr>
                </pic:pic>
              </a:graphicData>
            </a:graphic>
          </wp:inline>
        </w:drawing>
      </w:r>
    </w:p>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p w:rsidR="00802FF5" w:rsidRDefault="00802FF5" w:rsidP="00802FF5">
      <w:r>
        <w:t>(a)</w:t>
      </w:r>
      <w:r>
        <w:tab/>
        <w:t xml:space="preserve">Complete the above diagram by </w:t>
      </w:r>
      <w:r>
        <w:tab/>
      </w:r>
      <w:r>
        <w:tab/>
      </w:r>
      <w:r>
        <w:tab/>
      </w:r>
      <w:r>
        <w:tab/>
      </w:r>
      <w:r>
        <w:tab/>
      </w:r>
      <w:r>
        <w:tab/>
        <w:t xml:space="preserve">       (4 marks)</w:t>
      </w:r>
    </w:p>
    <w:p w:rsidR="00802FF5" w:rsidRDefault="00802FF5" w:rsidP="00802FF5"/>
    <w:p w:rsidR="00802FF5" w:rsidRDefault="00802FF5" w:rsidP="00802FF5">
      <w:pPr>
        <w:pStyle w:val="ListParagraph"/>
        <w:numPr>
          <w:ilvl w:val="0"/>
          <w:numId w:val="17"/>
        </w:numPr>
      </w:pPr>
      <w:r>
        <w:t>drawing and labelling a suitable salt bridge</w:t>
      </w:r>
    </w:p>
    <w:p w:rsidR="00802FF5" w:rsidRDefault="00802FF5" w:rsidP="00802FF5">
      <w:pPr>
        <w:pStyle w:val="ListParagraph"/>
        <w:numPr>
          <w:ilvl w:val="0"/>
          <w:numId w:val="17"/>
        </w:numPr>
      </w:pPr>
      <w:r>
        <w:t>labelling the cathode</w:t>
      </w:r>
    </w:p>
    <w:p w:rsidR="00802FF5" w:rsidRDefault="00802FF5" w:rsidP="00802FF5">
      <w:pPr>
        <w:pStyle w:val="ListParagraph"/>
        <w:numPr>
          <w:ilvl w:val="0"/>
          <w:numId w:val="17"/>
        </w:numPr>
      </w:pPr>
      <w:r>
        <w:t>labelling the direction of electron flow</w:t>
      </w:r>
    </w:p>
    <w:p w:rsidR="00802FF5" w:rsidRDefault="00802FF5" w:rsidP="00802FF5">
      <w:pPr>
        <w:pStyle w:val="ListParagraph"/>
        <w:numPr>
          <w:ilvl w:val="0"/>
          <w:numId w:val="17"/>
        </w:numPr>
      </w:pPr>
      <w:r>
        <w:t xml:space="preserve">labelling the direction of anion flow in the salt bridge      </w:t>
      </w:r>
    </w:p>
    <w:p w:rsidR="00802FF5" w:rsidRDefault="00802FF5" w:rsidP="00802FF5"/>
    <w:p w:rsidR="00802FF5" w:rsidRDefault="00802FF5" w:rsidP="00802FF5"/>
    <w:p w:rsidR="00802FF5" w:rsidRDefault="00802FF5" w:rsidP="00802FF5"/>
    <w:p w:rsidR="00802FF5" w:rsidRDefault="00802FF5" w:rsidP="00802FF5">
      <w:r>
        <w:t>(b)</w:t>
      </w:r>
      <w:r>
        <w:tab/>
        <w:t>Write the balanced anode and cathode reactions.</w:t>
      </w:r>
      <w:r>
        <w:tab/>
      </w:r>
      <w:r>
        <w:tab/>
      </w:r>
      <w:r>
        <w:tab/>
      </w:r>
      <w:r>
        <w:tab/>
        <w:t xml:space="preserve">       (2 marks)</w:t>
      </w:r>
    </w:p>
    <w:p w:rsidR="00802FF5" w:rsidRDefault="00802FF5" w:rsidP="00802FF5"/>
    <w:p w:rsidR="00802FF5" w:rsidRDefault="00802FF5" w:rsidP="00802FF5">
      <w:pPr>
        <w:pStyle w:val="ListParagraph"/>
        <w:numPr>
          <w:ilvl w:val="0"/>
          <w:numId w:val="18"/>
        </w:numPr>
      </w:pPr>
      <w:r>
        <w:t>Anode</w:t>
      </w:r>
    </w:p>
    <w:p w:rsidR="00802FF5" w:rsidRDefault="00802FF5" w:rsidP="00802FF5">
      <w:pPr>
        <w:ind w:left="1080"/>
      </w:pPr>
    </w:p>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pStyle w:val="ListParagraph"/>
        <w:numPr>
          <w:ilvl w:val="0"/>
          <w:numId w:val="18"/>
        </w:numPr>
      </w:pPr>
      <w:r>
        <w:t>Cathode</w:t>
      </w:r>
    </w:p>
    <w:p w:rsidR="00802FF5" w:rsidRDefault="00802FF5" w:rsidP="00802FF5"/>
    <w:p w:rsidR="00802FF5" w:rsidRDefault="00802FF5" w:rsidP="00802FF5">
      <w:pPr>
        <w:ind w:left="1080"/>
      </w:pPr>
      <w:r>
        <w:t>___________________________________________________________________</w:t>
      </w:r>
    </w:p>
    <w:p w:rsidR="00802FF5" w:rsidRDefault="00802FF5" w:rsidP="00802FF5">
      <w:pPr>
        <w:ind w:left="1080"/>
      </w:pPr>
    </w:p>
    <w:p w:rsidR="00802FF5" w:rsidRDefault="00802FF5" w:rsidP="00802FF5">
      <w:pPr>
        <w:ind w:left="1080"/>
      </w:pPr>
    </w:p>
    <w:p w:rsidR="00802FF5" w:rsidRDefault="00802FF5" w:rsidP="00802FF5">
      <w:r>
        <w:t>(c)</w:t>
      </w:r>
      <w:r>
        <w:tab/>
        <w:t>What would be the initial voltage in the above cell</w:t>
      </w:r>
      <w:r w:rsidR="00D50F63">
        <w:t xml:space="preserve"> under standard conditions?  </w:t>
      </w:r>
      <w:r>
        <w:t xml:space="preserve"> (1 mark)</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r>
        <w:br w:type="page"/>
      </w:r>
    </w:p>
    <w:p w:rsidR="00802FF5" w:rsidRDefault="00802FF5" w:rsidP="00802FF5">
      <w:pPr>
        <w:rPr>
          <w:b/>
        </w:rPr>
      </w:pPr>
      <w:r w:rsidRPr="00364A8F">
        <w:rPr>
          <w:b/>
        </w:rPr>
        <w:lastRenderedPageBreak/>
        <w:t>Question 36</w:t>
      </w:r>
      <w:r>
        <w:rPr>
          <w:b/>
        </w:rPr>
        <w:tab/>
      </w:r>
      <w:r>
        <w:rPr>
          <w:b/>
        </w:rPr>
        <w:tab/>
      </w:r>
      <w:r>
        <w:rPr>
          <w:b/>
        </w:rPr>
        <w:tab/>
      </w:r>
      <w:r>
        <w:rPr>
          <w:b/>
        </w:rPr>
        <w:tab/>
      </w:r>
      <w:r>
        <w:rPr>
          <w:b/>
        </w:rPr>
        <w:tab/>
      </w:r>
      <w:r>
        <w:rPr>
          <w:b/>
        </w:rPr>
        <w:tab/>
      </w:r>
      <w:r>
        <w:rPr>
          <w:b/>
        </w:rPr>
        <w:tab/>
      </w:r>
      <w:r>
        <w:rPr>
          <w:b/>
        </w:rPr>
        <w:tab/>
      </w:r>
      <w:r>
        <w:rPr>
          <w:b/>
        </w:rPr>
        <w:tab/>
      </w:r>
      <w:r>
        <w:rPr>
          <w:b/>
        </w:rPr>
        <w:tab/>
      </w:r>
      <w:r w:rsidRPr="00364A8F">
        <w:rPr>
          <w:b/>
        </w:rPr>
        <w:t xml:space="preserve">  (</w:t>
      </w:r>
      <w:r>
        <w:rPr>
          <w:b/>
        </w:rPr>
        <w:t>1</w:t>
      </w:r>
      <w:r w:rsidRPr="00364A8F">
        <w:rPr>
          <w:b/>
        </w:rPr>
        <w:t>3 marks)</w:t>
      </w:r>
    </w:p>
    <w:p w:rsidR="00802FF5" w:rsidRDefault="00802FF5" w:rsidP="00802FF5">
      <w:pPr>
        <w:rPr>
          <w:b/>
        </w:rPr>
      </w:pPr>
    </w:p>
    <w:p w:rsidR="00802FF5" w:rsidRDefault="00802FF5" w:rsidP="00802FF5">
      <w:pPr>
        <w:ind w:left="720" w:hanging="720"/>
      </w:pPr>
      <w:r>
        <w:t>The metal tin, Sn(s), is often used to surface coat steel cans to protect them from corrosion.</w:t>
      </w:r>
    </w:p>
    <w:p w:rsidR="00802FF5" w:rsidRDefault="00802FF5" w:rsidP="00802FF5">
      <w:pPr>
        <w:ind w:left="720" w:hanging="720"/>
      </w:pPr>
    </w:p>
    <w:p w:rsidR="00802FF5" w:rsidRDefault="00802FF5" w:rsidP="00802FF5">
      <w:pPr>
        <w:ind w:left="720" w:hanging="720"/>
      </w:pPr>
      <w:r>
        <w:t>(a)</w:t>
      </w:r>
      <w:r>
        <w:tab/>
        <w:t>In terms of the mechanisms of corrosion, explain how this protective coating works.</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b)</w:t>
      </w:r>
      <w:r>
        <w:tab/>
        <w:t>Once the coating is scratched and the steel is exposed, corrosion actually occurs more rapidly than if the tin were not there. In terms of corrosion mechanisms, explain why this occurs.</w:t>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 w:rsidR="00802FF5" w:rsidRDefault="00802FF5" w:rsidP="00802FF5">
      <w:pPr>
        <w:ind w:left="720" w:hanging="720"/>
      </w:pPr>
      <w:r>
        <w:t>(c)</w:t>
      </w:r>
      <w:r>
        <w:tab/>
        <w:t>A second alternative for the protection of steel is to galvanise with zinc. Give a chemical reason, with equation, why zinc galvanising is not used to protect steel food cans from corrosion.</w:t>
      </w:r>
      <w:r>
        <w:tab/>
      </w:r>
      <w:r>
        <w:tab/>
      </w:r>
      <w:r>
        <w:tab/>
      </w:r>
      <w:r>
        <w:tab/>
      </w:r>
      <w:r>
        <w:tab/>
      </w:r>
      <w:r>
        <w:tab/>
      </w:r>
      <w:r>
        <w:tab/>
      </w:r>
      <w:r>
        <w:tab/>
      </w:r>
      <w:r>
        <w:tab/>
        <w:t xml:space="preserve">      (3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EA4CD1" w:rsidRDefault="00EA4CD1" w:rsidP="00802FF5">
      <w:pPr>
        <w:ind w:left="720" w:hanging="720"/>
      </w:pPr>
    </w:p>
    <w:p w:rsidR="00802FF5" w:rsidRDefault="00802FF5" w:rsidP="00802FF5">
      <w:pPr>
        <w:ind w:left="720" w:hanging="720"/>
      </w:pPr>
      <w:r>
        <w:lastRenderedPageBreak/>
        <w:t>(d)</w:t>
      </w:r>
      <w:r>
        <w:tab/>
        <w:t xml:space="preserve">During the 1960s an American automobile manufacturer produced cars with an </w:t>
      </w:r>
      <w:r w:rsidRPr="0012389E">
        <w:rPr>
          <w:b/>
        </w:rPr>
        <w:t xml:space="preserve">aluminium </w:t>
      </w:r>
      <w:r>
        <w:t xml:space="preserve">water pump directly attached to a cast </w:t>
      </w:r>
      <w:r w:rsidRPr="0012389E">
        <w:rPr>
          <w:b/>
        </w:rPr>
        <w:t>iron</w:t>
      </w:r>
      <w:r>
        <w:t xml:space="preserve"> engine. There were subsequently, a lot of complaints about leaking water pumps.</w:t>
      </w:r>
    </w:p>
    <w:p w:rsidR="00802FF5" w:rsidRDefault="00802FF5" w:rsidP="00802FF5">
      <w:pPr>
        <w:ind w:left="720" w:hanging="720"/>
      </w:pPr>
    </w:p>
    <w:p w:rsidR="00802FF5" w:rsidRDefault="00802FF5" w:rsidP="00802FF5">
      <w:pPr>
        <w:ind w:left="720" w:hanging="720"/>
      </w:pPr>
      <w:r>
        <w:tab/>
        <w:t>Discuss possible electrochemical reasons for this. Diagrams and equations may help your answer.</w:t>
      </w:r>
      <w:r>
        <w:tab/>
      </w:r>
      <w:r>
        <w:tab/>
      </w:r>
      <w:r>
        <w:tab/>
      </w:r>
      <w:r>
        <w:tab/>
      </w:r>
      <w:r>
        <w:tab/>
      </w:r>
      <w:r>
        <w:tab/>
      </w:r>
      <w:r>
        <w:tab/>
      </w:r>
      <w:r>
        <w:tab/>
      </w:r>
      <w:r>
        <w:tab/>
        <w:t xml:space="preserve">       (4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 w:rsidR="00802FF5" w:rsidRPr="00E475A9" w:rsidRDefault="00802FF5" w:rsidP="00802FF5"/>
    <w:p w:rsidR="00802FF5" w:rsidRDefault="00802FF5"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DD6628" w:rsidRDefault="00DD6628" w:rsidP="00802FF5"/>
    <w:p w:rsidR="00802FF5" w:rsidRPr="00E806D9" w:rsidRDefault="00802FF5" w:rsidP="00802FF5"/>
    <w:p w:rsidR="00802FF5" w:rsidRDefault="00802FF5" w:rsidP="00802FF5">
      <w:pPr>
        <w:jc w:val="center"/>
        <w:rPr>
          <w:b/>
        </w:rPr>
      </w:pPr>
      <w:r w:rsidRPr="00364A8F">
        <w:rPr>
          <w:b/>
        </w:rPr>
        <w:lastRenderedPageBreak/>
        <w:t>End of Section Two</w:t>
      </w:r>
    </w:p>
    <w:p w:rsidR="00802FF5" w:rsidRDefault="00802FF5" w:rsidP="00802FF5">
      <w:pPr>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65"/>
        <w:gridCol w:w="4765"/>
      </w:tblGrid>
      <w:tr w:rsidR="00B437CC" w:rsidRPr="00B437CC" w:rsidTr="00B437CC">
        <w:tc>
          <w:tcPr>
            <w:tcW w:w="4765" w:type="dxa"/>
          </w:tcPr>
          <w:p w:rsidR="00B437CC" w:rsidRPr="00B437CC" w:rsidRDefault="00B437CC" w:rsidP="00C742F1">
            <w:pPr>
              <w:rPr>
                <w:b/>
                <w:sz w:val="22"/>
                <w:szCs w:val="22"/>
              </w:rPr>
            </w:pPr>
            <w:r w:rsidRPr="00B437CC">
              <w:rPr>
                <w:b/>
                <w:sz w:val="22"/>
                <w:szCs w:val="22"/>
              </w:rPr>
              <w:t>Section Three:  Extended answer</w:t>
            </w:r>
          </w:p>
        </w:tc>
        <w:tc>
          <w:tcPr>
            <w:tcW w:w="4765" w:type="dxa"/>
          </w:tcPr>
          <w:p w:rsidR="00B437CC" w:rsidRPr="00B437CC" w:rsidRDefault="00B437CC" w:rsidP="00B437CC">
            <w:pPr>
              <w:jc w:val="right"/>
              <w:rPr>
                <w:b/>
                <w:sz w:val="22"/>
                <w:szCs w:val="22"/>
              </w:rPr>
            </w:pPr>
            <w:r w:rsidRPr="00B437CC">
              <w:rPr>
                <w:b/>
                <w:sz w:val="22"/>
                <w:szCs w:val="22"/>
              </w:rPr>
              <w:t xml:space="preserve">40% (80 Marks)  </w:t>
            </w:r>
          </w:p>
        </w:tc>
      </w:tr>
    </w:tbl>
    <w:p w:rsidR="00802FF5" w:rsidRPr="00B437CC" w:rsidRDefault="00802FF5" w:rsidP="00802FF5"/>
    <w:p w:rsidR="00802FF5" w:rsidRPr="004D433C" w:rsidRDefault="00802FF5" w:rsidP="00802FF5">
      <w:r w:rsidRPr="004D433C">
        <w:t xml:space="preserve">This section contains </w:t>
      </w:r>
      <w:r w:rsidR="00EA4CD1">
        <w:rPr>
          <w:b/>
        </w:rPr>
        <w:t>six (6</w:t>
      </w:r>
      <w:r w:rsidRPr="004D433C">
        <w:rPr>
          <w:b/>
        </w:rPr>
        <w:t>)</w:t>
      </w:r>
      <w:r w:rsidRPr="004D433C">
        <w:t xml:space="preserve"> questions.  You must answer </w:t>
      </w:r>
      <w:r w:rsidRPr="004D433C">
        <w:rPr>
          <w:b/>
        </w:rPr>
        <w:t>all</w:t>
      </w:r>
      <w:r w:rsidRPr="004D433C">
        <w:t xml:space="preserve"> questions. Write your answers in the space provided.</w:t>
      </w:r>
    </w:p>
    <w:p w:rsidR="00802FF5" w:rsidRPr="004D433C" w:rsidRDefault="00802FF5" w:rsidP="00802FF5"/>
    <w:p w:rsidR="00802FF5" w:rsidRPr="004D433C" w:rsidRDefault="00802FF5" w:rsidP="00802FF5">
      <w:r w:rsidRPr="004D433C">
        <w:t xml:space="preserve">Spare pages are included at the end of this booklet.  They can be used for planning your responses and/or as additional space if required to continue an answer. </w:t>
      </w:r>
    </w:p>
    <w:p w:rsidR="00802FF5" w:rsidRPr="004D433C" w:rsidRDefault="00802FF5" w:rsidP="00802FF5">
      <w:r w:rsidRPr="004D433C">
        <w:t>Planning: If you use the spare pages for planning, indicate this clearly at the top of the page.</w:t>
      </w:r>
    </w:p>
    <w:p w:rsidR="00802FF5" w:rsidRPr="004D433C" w:rsidRDefault="00802FF5" w:rsidP="00802FF5">
      <w:r w:rsidRPr="004D433C">
        <w:t xml:space="preserve">Continuing an answer:  If you need to use the space to continue an answer, indicate in the original answer space where the answer is continued, i.e. give the page number.  Fill in the number of the </w:t>
      </w:r>
      <w:r>
        <w:t>question(s)</w:t>
      </w:r>
      <w:r w:rsidRPr="004D433C">
        <w:t xml:space="preserve"> that you are continuing to answer at the top of the page.</w:t>
      </w:r>
    </w:p>
    <w:p w:rsidR="00802FF5" w:rsidRPr="004D433C" w:rsidRDefault="00802FF5" w:rsidP="00802FF5">
      <w:pPr>
        <w:pStyle w:val="BodyText"/>
      </w:pPr>
    </w:p>
    <w:p w:rsidR="00802FF5" w:rsidRPr="0048293E" w:rsidRDefault="00802FF5" w:rsidP="00802FF5">
      <w:r w:rsidRPr="004D433C">
        <w:t>Suggested working time for this section is 70 minutes.</w:t>
      </w:r>
    </w:p>
    <w:p w:rsidR="00802FF5" w:rsidRDefault="00802FF5" w:rsidP="00802FF5"/>
    <w:p w:rsidR="00802FF5" w:rsidRDefault="00802FF5" w:rsidP="00802FF5">
      <w:pPr>
        <w:rPr>
          <w:rFonts w:eastAsiaTheme="minorHAnsi"/>
          <w:b/>
        </w:rPr>
      </w:pPr>
      <w:r>
        <w:rPr>
          <w:rFonts w:eastAsiaTheme="minorHAnsi"/>
          <w:b/>
        </w:rPr>
        <w:t>Question 37</w:t>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Pr>
          <w:rFonts w:eastAsiaTheme="minorHAnsi"/>
          <w:b/>
        </w:rPr>
        <w:tab/>
      </w:r>
      <w:r w:rsidR="00D50F63">
        <w:rPr>
          <w:rFonts w:eastAsiaTheme="minorHAnsi"/>
          <w:b/>
        </w:rPr>
        <w:tab/>
      </w:r>
      <w:r w:rsidR="00D50F63">
        <w:rPr>
          <w:rFonts w:eastAsiaTheme="minorHAnsi"/>
          <w:b/>
        </w:rPr>
        <w:tab/>
      </w:r>
      <w:r w:rsidR="00D50F63">
        <w:rPr>
          <w:rFonts w:eastAsiaTheme="minorHAnsi"/>
          <w:b/>
        </w:rPr>
        <w:tab/>
        <w:t xml:space="preserve">    (15</w:t>
      </w:r>
      <w:r w:rsidRPr="00364A8F">
        <w:rPr>
          <w:rFonts w:eastAsiaTheme="minorHAnsi"/>
          <w:b/>
        </w:rPr>
        <w:t xml:space="preserve"> marks)</w:t>
      </w:r>
    </w:p>
    <w:p w:rsidR="00802FF5" w:rsidRDefault="00802FF5" w:rsidP="00802FF5">
      <w:pPr>
        <w:rPr>
          <w:rFonts w:eastAsiaTheme="minorHAnsi"/>
          <w:b/>
        </w:rPr>
      </w:pPr>
    </w:p>
    <w:p w:rsidR="00802FF5" w:rsidRDefault="00802FF5" w:rsidP="00802FF5">
      <w:pPr>
        <w:rPr>
          <w:rFonts w:eastAsiaTheme="minorHAnsi"/>
        </w:rPr>
      </w:pPr>
      <w:r>
        <w:rPr>
          <w:rFonts w:eastAsiaTheme="minorHAnsi"/>
        </w:rPr>
        <w:t>Baking powder consists of a mixture of potassium hydrogen tartrate, 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s), and sodium hydrogen carbonate, NaHCO</w:t>
      </w:r>
      <w:r w:rsidRPr="004448CC">
        <w:rPr>
          <w:rFonts w:eastAsiaTheme="minorHAnsi"/>
          <w:vertAlign w:val="subscript"/>
        </w:rPr>
        <w:t>3</w:t>
      </w:r>
      <w:r>
        <w:rPr>
          <w:rFonts w:eastAsiaTheme="minorHAnsi"/>
        </w:rPr>
        <w:t>(s). It is used in cooking to make cakes rise. It works because the substances react in the presence of water to form CO</w:t>
      </w:r>
      <w:r w:rsidRPr="004448CC">
        <w:rPr>
          <w:rFonts w:eastAsiaTheme="minorHAnsi"/>
          <w:vertAlign w:val="subscript"/>
        </w:rPr>
        <w:t>2</w:t>
      </w:r>
      <w:r>
        <w:rPr>
          <w:rFonts w:eastAsiaTheme="minorHAnsi"/>
        </w:rPr>
        <w:t xml:space="preserve"> (g). As the CO</w:t>
      </w:r>
      <w:r w:rsidRPr="004448CC">
        <w:rPr>
          <w:rFonts w:eastAsiaTheme="minorHAnsi"/>
          <w:vertAlign w:val="subscript"/>
        </w:rPr>
        <w:t>2</w:t>
      </w:r>
      <w:r>
        <w:rPr>
          <w:rFonts w:eastAsiaTheme="minorHAnsi"/>
        </w:rPr>
        <w:t>(g) tries to escape from the cake mixture it causes the mixture to rise. The equation for the reaction is:</w:t>
      </w:r>
    </w:p>
    <w:p w:rsidR="00802FF5" w:rsidRDefault="00802FF5" w:rsidP="00802FF5">
      <w:pPr>
        <w:rPr>
          <w:rFonts w:eastAsiaTheme="minorHAnsi"/>
        </w:rPr>
      </w:pPr>
    </w:p>
    <w:p w:rsidR="00802FF5" w:rsidRPr="004448CC" w:rsidRDefault="00802FF5" w:rsidP="00802FF5">
      <w:pPr>
        <w:rPr>
          <w:rFonts w:eastAsiaTheme="minorHAnsi"/>
        </w:rPr>
      </w:pPr>
    </w:p>
    <w:p w:rsidR="00802FF5" w:rsidRDefault="00802FF5" w:rsidP="00802FF5">
      <w:pPr>
        <w:rPr>
          <w:rFonts w:eastAsiaTheme="minorHAnsi"/>
        </w:rPr>
      </w:pPr>
      <w:r>
        <w:rPr>
          <w:rFonts w:eastAsiaTheme="minorHAnsi"/>
        </w:rPr>
        <w:t>KH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aq)</w:t>
      </w:r>
      <w:r>
        <w:rPr>
          <w:rFonts w:eastAsiaTheme="minorHAnsi"/>
        </w:rPr>
        <w:tab/>
      </w:r>
      <w:r>
        <w:rPr>
          <w:rFonts w:eastAsiaTheme="minorHAnsi"/>
        </w:rPr>
        <w:tab/>
        <w:t>+</w:t>
      </w:r>
      <w:r>
        <w:rPr>
          <w:rFonts w:eastAsiaTheme="minorHAnsi"/>
        </w:rPr>
        <w:tab/>
        <w:t>NaHCO</w:t>
      </w:r>
      <w:r w:rsidRPr="004448CC">
        <w:rPr>
          <w:rFonts w:eastAsiaTheme="minorHAnsi"/>
          <w:vertAlign w:val="subscript"/>
        </w:rPr>
        <w:t>3</w:t>
      </w:r>
      <w:r>
        <w:rPr>
          <w:rFonts w:eastAsiaTheme="minorHAnsi"/>
        </w:rPr>
        <w:t>(aq)</w:t>
      </w:r>
      <w:r>
        <w:rPr>
          <w:rFonts w:eastAsiaTheme="minorHAnsi"/>
        </w:rPr>
        <w:tab/>
      </w:r>
      <w:r w:rsidRPr="004448CC">
        <w:rPr>
          <w:rFonts w:eastAsiaTheme="minorHAnsi"/>
        </w:rPr>
        <w:sym w:font="Wingdings" w:char="F0E0"/>
      </w:r>
      <w:r>
        <w:rPr>
          <w:rFonts w:eastAsiaTheme="minorHAnsi"/>
        </w:rPr>
        <w:tab/>
        <w:t>CO</w:t>
      </w:r>
      <w:r w:rsidRPr="004448CC">
        <w:rPr>
          <w:rFonts w:eastAsiaTheme="minorHAnsi"/>
          <w:vertAlign w:val="subscript"/>
        </w:rPr>
        <w:t>2</w:t>
      </w:r>
      <w:r>
        <w:rPr>
          <w:rFonts w:eastAsiaTheme="minorHAnsi"/>
        </w:rPr>
        <w:t>(g)</w:t>
      </w:r>
      <w:r>
        <w:rPr>
          <w:rFonts w:eastAsiaTheme="minorHAnsi"/>
        </w:rPr>
        <w:tab/>
        <w:t>+</w:t>
      </w:r>
      <w:r>
        <w:rPr>
          <w:rFonts w:eastAsiaTheme="minorHAnsi"/>
        </w:rPr>
        <w:tab/>
        <w:t>H</w:t>
      </w:r>
      <w:r w:rsidRPr="004448CC">
        <w:rPr>
          <w:rFonts w:eastAsiaTheme="minorHAnsi"/>
          <w:vertAlign w:val="subscript"/>
        </w:rPr>
        <w:t>2</w:t>
      </w:r>
      <w:r>
        <w:rPr>
          <w:rFonts w:eastAsiaTheme="minorHAnsi"/>
        </w:rPr>
        <w:t>O(l)</w:t>
      </w:r>
      <w:r>
        <w:rPr>
          <w:rFonts w:eastAsiaTheme="minorHAnsi"/>
        </w:rPr>
        <w:tab/>
        <w:t xml:space="preserve">   +    KNaC</w:t>
      </w:r>
      <w:r w:rsidRPr="004448CC">
        <w:rPr>
          <w:rFonts w:eastAsiaTheme="minorHAnsi"/>
          <w:vertAlign w:val="subscript"/>
        </w:rPr>
        <w:t>4</w:t>
      </w:r>
      <w:r>
        <w:rPr>
          <w:rFonts w:eastAsiaTheme="minorHAnsi"/>
        </w:rPr>
        <w:t>H</w:t>
      </w:r>
      <w:r w:rsidRPr="004448CC">
        <w:rPr>
          <w:rFonts w:eastAsiaTheme="minorHAnsi"/>
          <w:vertAlign w:val="subscript"/>
        </w:rPr>
        <w:t>4</w:t>
      </w:r>
      <w:r>
        <w:rPr>
          <w:rFonts w:eastAsiaTheme="minorHAnsi"/>
        </w:rPr>
        <w:t>O</w:t>
      </w:r>
      <w:r w:rsidRPr="004448CC">
        <w:rPr>
          <w:rFonts w:eastAsiaTheme="minorHAnsi"/>
          <w:vertAlign w:val="subscript"/>
        </w:rPr>
        <w:t>6</w:t>
      </w:r>
      <w:r>
        <w:rPr>
          <w:rFonts w:eastAsiaTheme="minorHAnsi"/>
        </w:rPr>
        <w:t>(aq)</w:t>
      </w: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a)</w:t>
      </w:r>
      <w:r>
        <w:rPr>
          <w:rFonts w:eastAsiaTheme="minorHAnsi"/>
        </w:rPr>
        <w:tab/>
        <w:t>A container of baking powder purchased from a supermarket contains 150 g of sodium hydrogen carbonate and 350 g of potassium hydrogen tartrate. Which reagent is the limiting reagent in the container? (Show your working)</w:t>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F23CA0" w:rsidRDefault="00802FF5" w:rsidP="00802FF5">
      <w:pPr>
        <w:ind w:left="720" w:hanging="720"/>
      </w:pPr>
    </w:p>
    <w:p w:rsidR="00802FF5" w:rsidRDefault="00802FF5" w:rsidP="00802FF5">
      <w:pPr>
        <w:rPr>
          <w:rFonts w:eastAsiaTheme="minorHAnsi"/>
        </w:rPr>
      </w:pPr>
      <w:r>
        <w:rPr>
          <w:rFonts w:eastAsiaTheme="minorHAnsi"/>
        </w:rPr>
        <w:t>(b)</w:t>
      </w:r>
      <w:r>
        <w:rPr>
          <w:rFonts w:eastAsiaTheme="minorHAnsi"/>
        </w:rPr>
        <w:tab/>
        <w:t>Calculate the amount of the reagent in excess (in grams).</w:t>
      </w:r>
      <w:r>
        <w:rPr>
          <w:rFonts w:eastAsiaTheme="minorHAnsi"/>
        </w:rPr>
        <w:tab/>
      </w:r>
      <w:r>
        <w:rPr>
          <w:rFonts w:eastAsiaTheme="minorHAnsi"/>
        </w:rPr>
        <w:tab/>
      </w:r>
      <w:r>
        <w:rPr>
          <w:rFonts w:eastAsiaTheme="minorHAnsi"/>
        </w:rPr>
        <w:tab/>
        <w:t xml:space="preserve">      (3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hanging="720"/>
        <w:rPr>
          <w:rFonts w:eastAsiaTheme="minorHAnsi"/>
        </w:rPr>
      </w:pPr>
      <w:r>
        <w:lastRenderedPageBreak/>
        <w:t>(c)</w:t>
      </w:r>
      <w:r>
        <w:tab/>
      </w:r>
      <w:r>
        <w:rPr>
          <w:rFonts w:eastAsiaTheme="minorHAnsi"/>
        </w:rPr>
        <w:t>What volume of carbon dioxide would be released from the 500 g of baking powder at 105 kPa and 180</w:t>
      </w:r>
      <w:r w:rsidRPr="00AC67BC">
        <w:rPr>
          <w:rFonts w:eastAsiaTheme="minorHAnsi"/>
          <w:vertAlign w:val="superscript"/>
        </w:rPr>
        <w:t>o</w:t>
      </w:r>
      <w:r>
        <w:rPr>
          <w:rFonts w:eastAsiaTheme="minorHAnsi"/>
        </w:rPr>
        <w:t>C?</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3 marks)</w:t>
      </w:r>
    </w:p>
    <w:p w:rsidR="00802FF5" w:rsidRDefault="00802FF5" w:rsidP="00802FF5">
      <w:pPr>
        <w:ind w:left="720" w:hanging="720"/>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t>(d)</w:t>
      </w:r>
      <w:r>
        <w:rPr>
          <w:rFonts w:eastAsiaTheme="minorHAnsi"/>
        </w:rPr>
        <w:tab/>
        <w:t>Calculate the amount of each reagent needed to make exactly 500 g of baking powder so that neither reagent is in excess (the exact stoichiometric ratio). Quote your answers to 3 sig</w:t>
      </w:r>
      <w:r w:rsidR="005103F0">
        <w:rPr>
          <w:rFonts w:eastAsiaTheme="minorHAnsi"/>
        </w:rPr>
        <w:t>nificant figures.</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5</w:t>
      </w:r>
      <w:r>
        <w:rPr>
          <w:rFonts w:eastAsiaTheme="minorHAnsi"/>
        </w:rPr>
        <w:t xml:space="preserve">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EA4CD1" w:rsidRDefault="00EA4CD1" w:rsidP="00802FF5">
      <w:pPr>
        <w:rPr>
          <w:rFonts w:eastAsiaTheme="minorHAnsi"/>
        </w:rPr>
      </w:pPr>
      <w:bookmarkStart w:id="0" w:name="_GoBack"/>
      <w:bookmarkEnd w:id="0"/>
    </w:p>
    <w:p w:rsidR="00802FF5" w:rsidRDefault="005103F0" w:rsidP="00802FF5">
      <w:pPr>
        <w:rPr>
          <w:b/>
        </w:rPr>
      </w:pPr>
      <w:r>
        <w:rPr>
          <w:b/>
        </w:rPr>
        <w:lastRenderedPageBreak/>
        <w:t>Question 38</w:t>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r>
      <w:r w:rsidR="00D50F63">
        <w:rPr>
          <w:b/>
        </w:rPr>
        <w:tab/>
        <w:t xml:space="preserve">    (12</w:t>
      </w:r>
      <w:r w:rsidR="00802FF5" w:rsidRPr="00364A8F">
        <w:rPr>
          <w:b/>
        </w:rPr>
        <w:t xml:space="preserve"> marks)</w:t>
      </w:r>
    </w:p>
    <w:p w:rsidR="00802FF5" w:rsidRDefault="00802FF5" w:rsidP="00802FF5">
      <w:pPr>
        <w:rPr>
          <w:b/>
        </w:rPr>
      </w:pPr>
    </w:p>
    <w:p w:rsidR="00802FF5" w:rsidRDefault="00802FF5" w:rsidP="00802FF5">
      <w:r>
        <w:t>A student was given the job of determining the sulphuric acid content in car battery acid. This was done by titrating a solution of this car battery acid with a standardised sodium hydroxide solution (NaOH) of pH 13.3. The following procedure was followed:</w:t>
      </w:r>
    </w:p>
    <w:p w:rsidR="00802FF5" w:rsidRDefault="00802FF5" w:rsidP="00802FF5"/>
    <w:p w:rsidR="00802FF5" w:rsidRDefault="00802FF5" w:rsidP="00802FF5">
      <w:pPr>
        <w:ind w:left="1440" w:hanging="1440"/>
      </w:pPr>
      <w:r>
        <w:rPr>
          <w:b/>
        </w:rPr>
        <w:t>Step 1:</w:t>
      </w:r>
      <w:r>
        <w:rPr>
          <w:b/>
        </w:rPr>
        <w:tab/>
      </w:r>
      <w:r>
        <w:t xml:space="preserve">10.0 mL of car battery acid was dissolved in water and made up to </w:t>
      </w:r>
    </w:p>
    <w:p w:rsidR="00802FF5" w:rsidRDefault="00802FF5" w:rsidP="00802FF5">
      <w:pPr>
        <w:ind w:left="1440"/>
      </w:pPr>
      <w:r>
        <w:t>500.0 mL of solution.</w:t>
      </w:r>
    </w:p>
    <w:p w:rsidR="00802FF5" w:rsidRPr="007D370D" w:rsidRDefault="00802FF5" w:rsidP="00802FF5">
      <w:pPr>
        <w:ind w:left="1440"/>
      </w:pPr>
    </w:p>
    <w:p w:rsidR="00802FF5" w:rsidRDefault="00802FF5" w:rsidP="00802FF5">
      <w:pPr>
        <w:ind w:left="1440" w:hanging="1440"/>
        <w:rPr>
          <w:rFonts w:eastAsiaTheme="minorHAnsi"/>
        </w:rPr>
      </w:pPr>
      <w:r>
        <w:rPr>
          <w:rFonts w:eastAsiaTheme="minorHAnsi"/>
          <w:b/>
        </w:rPr>
        <w:t>Step 2:</w:t>
      </w:r>
      <w:r>
        <w:rPr>
          <w:rFonts w:eastAsiaTheme="minorHAnsi"/>
        </w:rPr>
        <w:tab/>
        <w:t>A burette was filled with this solution and was used to titrate a 20.00 mL sample of the NaOH using a suitable indicator.</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b/>
        </w:rPr>
        <w:t>Step 3:</w:t>
      </w:r>
      <w:r>
        <w:rPr>
          <w:rFonts w:eastAsiaTheme="minorHAnsi"/>
        </w:rPr>
        <w:tab/>
        <w:t>Titrations were repeated until a consistent end point was obtained.</w:t>
      </w: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r>
        <w:rPr>
          <w:rFonts w:eastAsiaTheme="minorHAnsi"/>
        </w:rPr>
        <w:t>The student’s results were as follows:</w:t>
      </w:r>
    </w:p>
    <w:p w:rsidR="00802FF5" w:rsidRDefault="00802FF5" w:rsidP="00802FF5">
      <w:pPr>
        <w:ind w:left="1440" w:hanging="1440"/>
        <w:rPr>
          <w:rFonts w:eastAsiaTheme="minorHAnsi"/>
        </w:rPr>
      </w:pPr>
    </w:p>
    <w:tbl>
      <w:tblPr>
        <w:tblStyle w:val="TableGrid"/>
        <w:tblW w:w="0" w:type="auto"/>
        <w:tblInd w:w="1440" w:type="dxa"/>
        <w:tblLook w:val="04A0"/>
      </w:tblPr>
      <w:tblGrid>
        <w:gridCol w:w="2261"/>
        <w:gridCol w:w="717"/>
        <w:gridCol w:w="717"/>
        <w:gridCol w:w="717"/>
        <w:gridCol w:w="717"/>
        <w:gridCol w:w="717"/>
      </w:tblGrid>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Pr>
                <w:rFonts w:eastAsiaTheme="minorHAnsi"/>
                <w:b/>
              </w:rPr>
              <w:t>Final reading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6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6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7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20.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19.05</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Initial reading</w:t>
            </w:r>
            <w:r>
              <w:rPr>
                <w:rFonts w:eastAsiaTheme="minorHAnsi"/>
                <w:b/>
              </w:rPr>
              <w:t xml:space="preserve">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4.5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3.8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25</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5.00</w:t>
            </w:r>
          </w:p>
        </w:tc>
        <w:tc>
          <w:tcPr>
            <w:tcW w:w="0" w:type="auto"/>
          </w:tcPr>
          <w:p w:rsidR="00802FF5" w:rsidRDefault="00802FF5" w:rsidP="00BD16C6">
            <w:pPr>
              <w:rPr>
                <w:rFonts w:eastAsiaTheme="minorHAnsi"/>
              </w:rPr>
            </w:pPr>
          </w:p>
          <w:p w:rsidR="00802FF5" w:rsidRDefault="00802FF5" w:rsidP="00BD16C6">
            <w:pPr>
              <w:rPr>
                <w:rFonts w:eastAsiaTheme="minorHAnsi"/>
              </w:rPr>
            </w:pPr>
            <w:r>
              <w:rPr>
                <w:rFonts w:eastAsiaTheme="minorHAnsi"/>
              </w:rPr>
              <w:t xml:space="preserve">  3.20</w:t>
            </w:r>
          </w:p>
        </w:tc>
      </w:tr>
      <w:tr w:rsidR="00802FF5" w:rsidTr="00BD16C6">
        <w:tc>
          <w:tcPr>
            <w:tcW w:w="0" w:type="auto"/>
          </w:tcPr>
          <w:p w:rsidR="00802FF5" w:rsidRDefault="00802FF5" w:rsidP="00BD16C6">
            <w:pPr>
              <w:rPr>
                <w:rFonts w:eastAsiaTheme="minorHAnsi"/>
                <w:b/>
              </w:rPr>
            </w:pPr>
          </w:p>
          <w:p w:rsidR="00802FF5" w:rsidRDefault="00802FF5" w:rsidP="00BD16C6">
            <w:pPr>
              <w:rPr>
                <w:rFonts w:eastAsiaTheme="minorHAnsi"/>
                <w:b/>
              </w:rPr>
            </w:pPr>
            <w:r w:rsidRPr="008D70D3">
              <w:rPr>
                <w:rFonts w:eastAsiaTheme="minorHAnsi"/>
                <w:b/>
              </w:rPr>
              <w:t>Titration volume (mL)</w:t>
            </w:r>
          </w:p>
          <w:p w:rsidR="00802FF5" w:rsidRPr="008D70D3" w:rsidRDefault="00802FF5" w:rsidP="00BD16C6">
            <w:pPr>
              <w:rPr>
                <w:rFonts w:eastAsiaTheme="minorHAnsi"/>
                <w:b/>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c>
          <w:tcPr>
            <w:tcW w:w="0" w:type="auto"/>
          </w:tcPr>
          <w:p w:rsidR="00802FF5" w:rsidRDefault="00802FF5" w:rsidP="00BD16C6">
            <w:pPr>
              <w:rPr>
                <w:rFonts w:eastAsiaTheme="minorHAnsi"/>
              </w:rPr>
            </w:pPr>
          </w:p>
        </w:tc>
      </w:tr>
    </w:tbl>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Default="00802FF5" w:rsidP="00802FF5">
      <w:pPr>
        <w:ind w:left="1440" w:hanging="1440"/>
        <w:rPr>
          <w:rFonts w:eastAsiaTheme="minorHAnsi"/>
        </w:rPr>
      </w:pPr>
    </w:p>
    <w:p w:rsidR="00802FF5" w:rsidRPr="007D370D" w:rsidRDefault="00802FF5" w:rsidP="00802FF5">
      <w:pPr>
        <w:rPr>
          <w:rFonts w:eastAsiaTheme="minorHAnsi"/>
        </w:rPr>
      </w:pPr>
      <w:r>
        <w:rPr>
          <w:rFonts w:eastAsiaTheme="minorHAnsi"/>
        </w:rPr>
        <w:t>(a</w:t>
      </w:r>
      <w:r w:rsidRPr="009144A4">
        <w:rPr>
          <w:rFonts w:eastAsiaTheme="minorHAnsi"/>
        </w:rPr>
        <w:t>)</w:t>
      </w:r>
      <w:r>
        <w:rPr>
          <w:rFonts w:eastAsiaTheme="minorHAnsi"/>
        </w:rPr>
        <w:tab/>
        <w:t xml:space="preserve">Complete the table and determine the average titre value for the NaOH solution. </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b/>
        </w:rPr>
      </w:pPr>
    </w:p>
    <w:p w:rsidR="00802FF5" w:rsidRDefault="00802FF5" w:rsidP="00802FF5">
      <w:pPr>
        <w:rPr>
          <w:rFonts w:eastAsiaTheme="minorHAnsi"/>
          <w:b/>
        </w:rPr>
      </w:pPr>
    </w:p>
    <w:p w:rsidR="00802FF5" w:rsidRPr="009144A4" w:rsidRDefault="00802FF5" w:rsidP="00802FF5">
      <w:pPr>
        <w:rPr>
          <w:rFonts w:eastAsiaTheme="minorHAnsi"/>
        </w:rPr>
      </w:pPr>
      <w:r>
        <w:rPr>
          <w:rFonts w:eastAsiaTheme="minorHAnsi"/>
        </w:rPr>
        <w:tab/>
        <w:t>Average Titre: ....................................................................................................................</w:t>
      </w:r>
    </w:p>
    <w:p w:rsidR="00802FF5" w:rsidRDefault="00802FF5" w:rsidP="00802FF5">
      <w:pPr>
        <w:rPr>
          <w:rFonts w:eastAsiaTheme="minorHAnsi"/>
          <w:b/>
        </w:rPr>
      </w:pPr>
    </w:p>
    <w:p w:rsidR="00802FF5" w:rsidRDefault="00802FF5" w:rsidP="00802FF5">
      <w:pPr>
        <w:rPr>
          <w:rFonts w:eastAsiaTheme="minorHAnsi"/>
          <w:b/>
        </w:rPr>
      </w:pPr>
    </w:p>
    <w:p w:rsidR="00802FF5" w:rsidRDefault="00802FF5" w:rsidP="00802FF5">
      <w:pPr>
        <w:rPr>
          <w:rFonts w:eastAsiaTheme="minorHAnsi"/>
        </w:rPr>
      </w:pPr>
      <w:r w:rsidRPr="009144A4">
        <w:rPr>
          <w:rFonts w:eastAsiaTheme="minorHAnsi"/>
        </w:rPr>
        <w:t>(b)</w:t>
      </w:r>
      <w:r w:rsidRPr="009144A4">
        <w:rPr>
          <w:rFonts w:eastAsiaTheme="minorHAnsi"/>
        </w:rPr>
        <w:tab/>
      </w:r>
      <w:r>
        <w:rPr>
          <w:rFonts w:eastAsiaTheme="minorHAnsi"/>
        </w:rPr>
        <w:t>Write an equation for the reaction.</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1 mark)</w:t>
      </w:r>
    </w:p>
    <w:p w:rsidR="00802FF5" w:rsidRDefault="00802FF5" w:rsidP="00802FF5">
      <w:pPr>
        <w:rPr>
          <w:rFonts w:eastAsiaTheme="minorHAnsi"/>
        </w:rPr>
      </w:pPr>
    </w:p>
    <w:p w:rsidR="00802FF5" w:rsidRPr="009144A4" w:rsidRDefault="00802FF5" w:rsidP="00802FF5">
      <w:pPr>
        <w:rPr>
          <w:rFonts w:eastAsiaTheme="minorHAnsi"/>
        </w:rPr>
      </w:pPr>
      <w:r>
        <w:rPr>
          <w:rFonts w:eastAsiaTheme="minorHAnsi"/>
        </w:rPr>
        <w:t>........................................................................................................................................................</w:t>
      </w:r>
    </w:p>
    <w:p w:rsidR="00802FF5" w:rsidRDefault="00802FF5" w:rsidP="00802FF5">
      <w:pPr>
        <w:rPr>
          <w:rFonts w:eastAsiaTheme="minorHAnsi"/>
          <w:b/>
        </w:rPr>
      </w:pPr>
    </w:p>
    <w:p w:rsidR="00802FF5" w:rsidRDefault="00802FF5" w:rsidP="00802FF5">
      <w:pPr>
        <w:rPr>
          <w:rFonts w:eastAsiaTheme="minorHAnsi"/>
        </w:rPr>
      </w:pPr>
      <w:r>
        <w:rPr>
          <w:rFonts w:eastAsiaTheme="minorHAnsi"/>
        </w:rPr>
        <w:t>(c)</w:t>
      </w:r>
      <w:r>
        <w:rPr>
          <w:rFonts w:eastAsiaTheme="minorHAnsi"/>
        </w:rPr>
        <w:tab/>
        <w:t>Name a suitable indicator for the titration and explain your choice of indicator.  (4 marks)</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AD467B" w:rsidRDefault="00802FF5" w:rsidP="00802FF5">
      <w:pPr>
        <w:rPr>
          <w:rFonts w:eastAsiaTheme="minorHAnsi"/>
        </w:rPr>
      </w:pPr>
    </w:p>
    <w:p w:rsidR="00802FF5" w:rsidRDefault="00802FF5" w:rsidP="00802FF5">
      <w:pPr>
        <w:ind w:left="720" w:hanging="720"/>
        <w:rPr>
          <w:rFonts w:eastAsiaTheme="minorHAnsi"/>
        </w:rPr>
      </w:pPr>
      <w:r w:rsidRPr="00AD467B">
        <w:rPr>
          <w:rFonts w:eastAsiaTheme="minorHAnsi"/>
        </w:rPr>
        <w:lastRenderedPageBreak/>
        <w:t>(d)</w:t>
      </w:r>
      <w:r w:rsidRPr="00AD467B">
        <w:rPr>
          <w:rFonts w:eastAsiaTheme="minorHAnsi"/>
        </w:rPr>
        <w:tab/>
      </w:r>
      <w:r>
        <w:rPr>
          <w:rFonts w:eastAsiaTheme="minorHAnsi"/>
        </w:rPr>
        <w:t>Calculat</w:t>
      </w:r>
      <w:r w:rsidR="00D50F63">
        <w:rPr>
          <w:rFonts w:eastAsiaTheme="minorHAnsi"/>
        </w:rPr>
        <w:t>e the concentration of the sulf</w:t>
      </w:r>
      <w:r>
        <w:rPr>
          <w:rFonts w:eastAsiaTheme="minorHAnsi"/>
        </w:rPr>
        <w:t>uric acid in the original car battery acid in mole</w:t>
      </w:r>
      <w:r w:rsidR="005103F0">
        <w:rPr>
          <w:rFonts w:eastAsiaTheme="minorHAnsi"/>
        </w:rPr>
        <w:t xml:space="preserve">s per litre.  </w:t>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r>
      <w:r w:rsidR="005103F0">
        <w:rPr>
          <w:rFonts w:eastAsiaTheme="minorHAnsi"/>
        </w:rPr>
        <w:tab/>
        <w:t xml:space="preserve">       (6</w:t>
      </w:r>
      <w:r>
        <w:rPr>
          <w:rFonts w:eastAsiaTheme="minorHAnsi"/>
        </w:rPr>
        <w:t xml:space="preserve">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Pr="00364A8F" w:rsidRDefault="005103F0" w:rsidP="00802FF5">
      <w:pPr>
        <w:rPr>
          <w:b/>
        </w:rPr>
      </w:pPr>
      <w:r>
        <w:rPr>
          <w:rFonts w:eastAsiaTheme="minorHAnsi"/>
          <w:b/>
        </w:rPr>
        <w:lastRenderedPageBreak/>
        <w:t>Question 39</w:t>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r>
      <w:r w:rsidR="00802FF5">
        <w:rPr>
          <w:rFonts w:eastAsiaTheme="minorHAnsi"/>
          <w:b/>
        </w:rPr>
        <w:tab/>
        <w:t xml:space="preserve">    (17</w:t>
      </w:r>
      <w:r w:rsidR="00802FF5" w:rsidRPr="00364A8F">
        <w:rPr>
          <w:rFonts w:eastAsiaTheme="minorHAnsi"/>
          <w:b/>
        </w:rPr>
        <w:t xml:space="preserve"> marks)</w:t>
      </w:r>
    </w:p>
    <w:p w:rsidR="00802FF5" w:rsidRDefault="00802FF5" w:rsidP="00802FF5"/>
    <w:p w:rsidR="00802FF5" w:rsidRDefault="00802FF5" w:rsidP="00802FF5">
      <w:pPr>
        <w:rPr>
          <w:rFonts w:eastAsiaTheme="minorHAnsi"/>
        </w:rPr>
      </w:pPr>
      <w:r>
        <w:rPr>
          <w:rFonts w:eastAsiaTheme="minorHAnsi"/>
        </w:rPr>
        <w:t>2.31g of an organic compound containing C, H and O was burnt in excess oxygen. 5.51 g of carbon dioxide and 2.81 g of water was formed.</w:t>
      </w:r>
    </w:p>
    <w:p w:rsidR="00802FF5" w:rsidRDefault="00802FF5" w:rsidP="00802FF5">
      <w:pPr>
        <w:rPr>
          <w:rFonts w:eastAsiaTheme="minorHAnsi"/>
        </w:rPr>
      </w:pPr>
    </w:p>
    <w:p w:rsidR="00802FF5" w:rsidRDefault="00802FF5" w:rsidP="00802FF5">
      <w:pPr>
        <w:rPr>
          <w:rFonts w:eastAsiaTheme="minorHAnsi"/>
        </w:rPr>
      </w:pPr>
      <w:r>
        <w:rPr>
          <w:rFonts w:eastAsiaTheme="minorHAnsi"/>
        </w:rPr>
        <w:t>(a)</w:t>
      </w:r>
      <w:r>
        <w:rPr>
          <w:rFonts w:eastAsiaTheme="minorHAnsi"/>
        </w:rPr>
        <w:tab/>
        <w:t>Determine the empirical formula of the organic compound.</w:t>
      </w:r>
      <w:r>
        <w:rPr>
          <w:rFonts w:eastAsiaTheme="minorHAnsi"/>
        </w:rPr>
        <w:tab/>
      </w:r>
      <w:r>
        <w:rPr>
          <w:rFonts w:eastAsiaTheme="minorHAnsi"/>
        </w:rPr>
        <w:tab/>
      </w:r>
      <w:r>
        <w:rPr>
          <w:rFonts w:eastAsiaTheme="minorHAnsi"/>
        </w:rPr>
        <w:tab/>
        <w:t xml:space="preserve">       (7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FA1C15" w:rsidRDefault="00802FF5" w:rsidP="00802FF5">
      <w:pPr>
        <w:ind w:left="720" w:hanging="720"/>
        <w:rPr>
          <w:rFonts w:eastAsiaTheme="minorHAnsi"/>
        </w:rPr>
      </w:pPr>
      <w:r>
        <w:rPr>
          <w:rFonts w:eastAsiaTheme="minorHAnsi"/>
        </w:rPr>
        <w:t>(b)</w:t>
      </w:r>
      <w:r>
        <w:rPr>
          <w:rFonts w:eastAsiaTheme="minorHAnsi"/>
        </w:rPr>
        <w:tab/>
        <w:t>If compound X has a molar mass of 74.1 gmol</w:t>
      </w:r>
      <w:r w:rsidRPr="00FA1C15">
        <w:rPr>
          <w:rFonts w:eastAsiaTheme="minorHAnsi"/>
          <w:vertAlign w:val="superscript"/>
        </w:rPr>
        <w:t>-1</w:t>
      </w:r>
      <w:r>
        <w:rPr>
          <w:rFonts w:eastAsiaTheme="minorHAnsi"/>
        </w:rPr>
        <w:t>, determine the molecular formula of the compound.</w: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r>
      <w:r>
        <w:rPr>
          <w:rFonts w:eastAsiaTheme="minorHAnsi"/>
        </w:rPr>
        <w:tab/>
        <w:t xml:space="preserve">       (2 mark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ind w:left="720" w:hanging="720"/>
        <w:rPr>
          <w:rFonts w:eastAsiaTheme="minorHAnsi"/>
        </w:rPr>
      </w:pPr>
      <w:r>
        <w:rPr>
          <w:rFonts w:eastAsiaTheme="minorHAnsi"/>
        </w:rPr>
        <w:lastRenderedPageBreak/>
        <w:t xml:space="preserve">(c) </w:t>
      </w:r>
      <w:r>
        <w:rPr>
          <w:rFonts w:eastAsiaTheme="minorHAnsi"/>
        </w:rPr>
        <w:tab/>
        <w:t>When compound X is oxidised by an acidified potassium permanganate solution, compound Y is the only product. After isolating and purifying it, compound Y was shown to have acidic properties.</w:t>
      </w: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X</w:t>
      </w:r>
      <w:r>
        <w:rPr>
          <w:rFonts w:eastAsiaTheme="minorHAnsi"/>
        </w:rPr>
        <w:tab/>
      </w:r>
      <w:r>
        <w:rPr>
          <w:rFonts w:eastAsiaTheme="minorHAnsi"/>
        </w:rPr>
        <w:tab/>
      </w:r>
      <w:r>
        <w:rPr>
          <w:rFonts w:eastAsiaTheme="minorHAnsi"/>
        </w:rPr>
        <w:tab/>
      </w:r>
      <w:r>
        <w:rPr>
          <w:rFonts w:eastAsiaTheme="minorHAnsi"/>
        </w:rPr>
        <w:tab/>
        <w:t xml:space="preserve">  (4 marks)</w:t>
      </w: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b/>
              </w:rPr>
            </w:pPr>
          </w:p>
          <w:p w:rsidR="00802FF5" w:rsidRPr="00F70AA0" w:rsidRDefault="00802FF5" w:rsidP="00BD16C6">
            <w:pPr>
              <w:rPr>
                <w:rFonts w:eastAsiaTheme="minorHAnsi"/>
              </w:rPr>
            </w:pPr>
            <w:r w:rsidRPr="00F70AA0">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r>
        <w:rPr>
          <w:rFonts w:eastAsiaTheme="minorHAnsi"/>
        </w:rPr>
        <w:t>Draw and name two possible structures of compound Y.</w:t>
      </w:r>
      <w:r>
        <w:rPr>
          <w:rFonts w:eastAsiaTheme="minorHAnsi"/>
        </w:rPr>
        <w:tab/>
      </w:r>
      <w:r>
        <w:rPr>
          <w:rFonts w:eastAsiaTheme="minorHAnsi"/>
        </w:rPr>
        <w:tab/>
      </w:r>
      <w:r>
        <w:rPr>
          <w:rFonts w:eastAsiaTheme="minorHAnsi"/>
        </w:rPr>
        <w:tab/>
      </w:r>
      <w:r>
        <w:rPr>
          <w:rFonts w:eastAsiaTheme="minorHAnsi"/>
        </w:rPr>
        <w:tab/>
        <w:t>(4 marks)</w:t>
      </w:r>
    </w:p>
    <w:p w:rsidR="00802FF5" w:rsidRDefault="00802FF5" w:rsidP="00802FF5">
      <w:pPr>
        <w:rPr>
          <w:rFonts w:eastAsiaTheme="minorHAnsi"/>
        </w:rPr>
      </w:pPr>
    </w:p>
    <w:p w:rsidR="00802FF5" w:rsidRDefault="00802FF5" w:rsidP="00802FF5">
      <w:pPr>
        <w:rPr>
          <w:rFonts w:eastAsiaTheme="minorHAnsi"/>
        </w:rPr>
      </w:pPr>
    </w:p>
    <w:tbl>
      <w:tblPr>
        <w:tblStyle w:val="TableGrid"/>
        <w:tblW w:w="0" w:type="auto"/>
        <w:tblLook w:val="04A0"/>
      </w:tblPr>
      <w:tblGrid>
        <w:gridCol w:w="4338"/>
        <w:gridCol w:w="4680"/>
      </w:tblGrid>
      <w:tr w:rsidR="00802FF5" w:rsidTr="00BD16C6">
        <w:tc>
          <w:tcPr>
            <w:tcW w:w="4338"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p>
          <w:p w:rsidR="00802FF5" w:rsidRDefault="00802FF5" w:rsidP="00BD16C6">
            <w:pPr>
              <w:rPr>
                <w:rFonts w:eastAsiaTheme="minorHAnsi"/>
              </w:rPr>
            </w:pPr>
            <w:r>
              <w:rPr>
                <w:rFonts w:eastAsiaTheme="minorHAnsi"/>
              </w:rPr>
              <w:t>Structure</w:t>
            </w:r>
          </w:p>
        </w:tc>
      </w:tr>
      <w:tr w:rsidR="00802FF5" w:rsidTr="00BD16C6">
        <w:tc>
          <w:tcPr>
            <w:tcW w:w="4338" w:type="dxa"/>
          </w:tcPr>
          <w:p w:rsidR="00802FF5" w:rsidRDefault="00802FF5" w:rsidP="00BD16C6">
            <w:pPr>
              <w:rPr>
                <w:rFonts w:eastAsiaTheme="minorHAnsi"/>
              </w:rPr>
            </w:pPr>
            <w:r>
              <w:rPr>
                <w:rFonts w:eastAsiaTheme="minorHAnsi"/>
              </w:rPr>
              <w:t>Name</w:t>
            </w:r>
          </w:p>
          <w:p w:rsidR="00802FF5" w:rsidRDefault="00802FF5" w:rsidP="00BD16C6">
            <w:pPr>
              <w:rPr>
                <w:rFonts w:eastAsiaTheme="minorHAnsi"/>
              </w:rPr>
            </w:pPr>
          </w:p>
          <w:p w:rsidR="00802FF5" w:rsidRDefault="00802FF5" w:rsidP="00BD16C6">
            <w:pPr>
              <w:rPr>
                <w:rFonts w:eastAsiaTheme="minorHAnsi"/>
              </w:rPr>
            </w:pPr>
          </w:p>
        </w:tc>
        <w:tc>
          <w:tcPr>
            <w:tcW w:w="4680" w:type="dxa"/>
          </w:tcPr>
          <w:p w:rsidR="00802FF5" w:rsidRDefault="00802FF5" w:rsidP="00BD16C6">
            <w:pPr>
              <w:rPr>
                <w:rFonts w:eastAsiaTheme="minorHAnsi"/>
              </w:rPr>
            </w:pPr>
            <w:r>
              <w:rPr>
                <w:rFonts w:eastAsiaTheme="minorHAnsi"/>
              </w:rPr>
              <w:t>Name</w:t>
            </w:r>
          </w:p>
        </w:tc>
      </w:tr>
    </w:tbl>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Default="00802FF5" w:rsidP="00802FF5">
      <w:pPr>
        <w:rPr>
          <w:rFonts w:eastAsiaTheme="minorHAnsi"/>
        </w:rPr>
      </w:pPr>
    </w:p>
    <w:p w:rsidR="00802FF5" w:rsidRPr="00CC71D6" w:rsidRDefault="005103F0" w:rsidP="00802FF5">
      <w:pPr>
        <w:rPr>
          <w:b/>
        </w:rPr>
      </w:pPr>
      <w:r>
        <w:rPr>
          <w:b/>
        </w:rPr>
        <w:lastRenderedPageBreak/>
        <w:t>Question 40</w:t>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r>
      <w:r w:rsidR="00802FF5" w:rsidRPr="00CC71D6">
        <w:rPr>
          <w:b/>
        </w:rPr>
        <w:tab/>
        <w:t xml:space="preserve">    (</w:t>
      </w:r>
      <w:r w:rsidR="00802FF5">
        <w:rPr>
          <w:b/>
        </w:rPr>
        <w:t>16</w:t>
      </w:r>
      <w:r w:rsidR="00802FF5" w:rsidRPr="00CC71D6">
        <w:rPr>
          <w:b/>
        </w:rPr>
        <w:t xml:space="preserve"> marks)</w:t>
      </w:r>
    </w:p>
    <w:p w:rsidR="00802FF5" w:rsidRDefault="00802FF5" w:rsidP="00802FF5"/>
    <w:p w:rsidR="00802FF5" w:rsidRDefault="00802FF5" w:rsidP="00802FF5">
      <w:r>
        <w:t>A soluble fertiliser contains phosphorus in the form of phosphate ions (PO</w:t>
      </w:r>
      <w:r w:rsidRPr="00B86853">
        <w:rPr>
          <w:vertAlign w:val="subscript"/>
        </w:rPr>
        <w:t>4</w:t>
      </w:r>
      <w:r w:rsidRPr="00B86853">
        <w:rPr>
          <w:vertAlign w:val="superscript"/>
        </w:rPr>
        <w:t>3-</w:t>
      </w:r>
      <w:r>
        <w:t>). To determine the PO</w:t>
      </w:r>
      <w:r w:rsidRPr="00B86853">
        <w:rPr>
          <w:vertAlign w:val="subscript"/>
        </w:rPr>
        <w:t>4</w:t>
      </w:r>
      <w:r w:rsidRPr="00B86853">
        <w:rPr>
          <w:vertAlign w:val="superscript"/>
        </w:rPr>
        <w:t>3-</w:t>
      </w:r>
      <w:r>
        <w:t xml:space="preserve"> content by gravimetric analysis, 6.15 g of the fertiliser powder was completely dissolved in water to make a volume of 250.0 mL. A 20.00 mL volume of this solution was pipetted into a conical flask and the PO</w:t>
      </w:r>
      <w:r w:rsidRPr="00B86853">
        <w:rPr>
          <w:vertAlign w:val="subscript"/>
        </w:rPr>
        <w:t>4</w:t>
      </w:r>
      <w:r w:rsidRPr="00B86853">
        <w:rPr>
          <w:vertAlign w:val="superscript"/>
        </w:rPr>
        <w:t>3-</w:t>
      </w:r>
      <w:r>
        <w:t xml:space="preserve"> ions in the solution were precipitated as MgNH</w:t>
      </w:r>
      <w:r w:rsidRPr="00B86853">
        <w:rPr>
          <w:vertAlign w:val="subscript"/>
        </w:rPr>
        <w:t>4</w:t>
      </w:r>
      <w:r>
        <w:t>PO</w:t>
      </w:r>
      <w:r w:rsidRPr="00B86853">
        <w:rPr>
          <w:vertAlign w:val="subscript"/>
        </w:rPr>
        <w:t>4</w:t>
      </w:r>
      <w:r>
        <w:t>. The precipitate was filtered, washed with water and then converted by heating into Mg</w:t>
      </w:r>
      <w:r w:rsidRPr="00B86853">
        <w:rPr>
          <w:vertAlign w:val="subscript"/>
        </w:rPr>
        <w:t>2</w:t>
      </w:r>
      <w:r>
        <w:t>P</w:t>
      </w:r>
      <w:r w:rsidRPr="00B86853">
        <w:rPr>
          <w:vertAlign w:val="subscript"/>
        </w:rPr>
        <w:t>2</w:t>
      </w:r>
      <w:r>
        <w:t>O</w:t>
      </w:r>
      <w:r w:rsidRPr="00B86853">
        <w:rPr>
          <w:vertAlign w:val="subscript"/>
        </w:rPr>
        <w:t>7</w:t>
      </w:r>
      <w:r>
        <w:t>.The mass of Mg</w:t>
      </w:r>
      <w:r w:rsidRPr="00B86853">
        <w:rPr>
          <w:vertAlign w:val="subscript"/>
        </w:rPr>
        <w:t>2</w:t>
      </w:r>
      <w:r>
        <w:t>P</w:t>
      </w:r>
      <w:r w:rsidRPr="00B86853">
        <w:rPr>
          <w:vertAlign w:val="subscript"/>
        </w:rPr>
        <w:t>2</w:t>
      </w:r>
      <w:r>
        <w:t>O</w:t>
      </w:r>
      <w:r w:rsidRPr="00B86853">
        <w:rPr>
          <w:vertAlign w:val="subscript"/>
        </w:rPr>
        <w:t>7</w:t>
      </w:r>
      <w:r>
        <w:t xml:space="preserve"> was 0.0364 g.</w:t>
      </w:r>
    </w:p>
    <w:p w:rsidR="00802FF5" w:rsidRDefault="00802FF5" w:rsidP="00802FF5"/>
    <w:p w:rsidR="00802FF5" w:rsidRPr="00590A3D" w:rsidRDefault="00802FF5" w:rsidP="00802FF5">
      <w:r>
        <w:t>(a)</w:t>
      </w:r>
      <w:r>
        <w:tab/>
        <w:t>Calculate the percentage of phosphate ions (PO</w:t>
      </w:r>
      <w:r w:rsidRPr="00B86853">
        <w:rPr>
          <w:vertAlign w:val="subscript"/>
        </w:rPr>
        <w:t>4</w:t>
      </w:r>
      <w:r w:rsidRPr="00B86853">
        <w:rPr>
          <w:vertAlign w:val="superscript"/>
        </w:rPr>
        <w:t>3-</w:t>
      </w:r>
      <w:r>
        <w:t>) by mass in the fertiliser.    (6 marks)</w:t>
      </w:r>
    </w:p>
    <w:p w:rsidR="00802FF5" w:rsidRDefault="00802FF5" w:rsidP="00802FF5">
      <w:r>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Pr="00AD467B" w:rsidRDefault="00802FF5" w:rsidP="00802FF5">
      <w:pPr>
        <w:rPr>
          <w:rFonts w:eastAsiaTheme="minorHAnsi"/>
        </w:rPr>
      </w:pPr>
    </w:p>
    <w:p w:rsidR="00802FF5" w:rsidRDefault="00802FF5" w:rsidP="00802FF5"/>
    <w:p w:rsidR="00802FF5" w:rsidRDefault="00802FF5" w:rsidP="00802FF5">
      <w:r>
        <w:t>(b)</w:t>
      </w:r>
      <w:r>
        <w:tab/>
        <w:t xml:space="preserve">Several actions which could occur during this analytical procedure are listed below </w:t>
      </w:r>
    </w:p>
    <w:p w:rsidR="00802FF5" w:rsidRDefault="00802FF5" w:rsidP="00802FF5">
      <w:pPr>
        <w:ind w:left="720"/>
      </w:pPr>
      <w:r w:rsidRPr="00590A3D">
        <w:rPr>
          <w:b/>
        </w:rPr>
        <w:t>(A-D)</w:t>
      </w:r>
      <w:r>
        <w:rPr>
          <w:b/>
        </w:rPr>
        <w:t>.</w:t>
      </w:r>
      <w:r>
        <w:t>For each action, indicate the likely effect on the calculated percentage of phosphate ions in the fertiliser by placing a tick in the appropriate box.</w:t>
      </w:r>
      <w:r>
        <w:tab/>
        <w:t xml:space="preserve">       (5 marks)</w:t>
      </w:r>
    </w:p>
    <w:p w:rsidR="00802FF5" w:rsidRDefault="00802FF5" w:rsidP="00802FF5">
      <w:pPr>
        <w:ind w:left="720"/>
        <w:rPr>
          <w:b/>
        </w:rPr>
      </w:pPr>
    </w:p>
    <w:tbl>
      <w:tblPr>
        <w:tblStyle w:val="TableGrid"/>
        <w:tblW w:w="0" w:type="auto"/>
        <w:tblInd w:w="720" w:type="dxa"/>
        <w:tblLook w:val="04A0"/>
      </w:tblPr>
      <w:tblGrid>
        <w:gridCol w:w="3066"/>
        <w:gridCol w:w="1967"/>
        <w:gridCol w:w="1782"/>
        <w:gridCol w:w="1995"/>
      </w:tblGrid>
      <w:tr w:rsidR="00802FF5" w:rsidTr="00BD16C6">
        <w:tc>
          <w:tcPr>
            <w:tcW w:w="0" w:type="auto"/>
          </w:tcPr>
          <w:p w:rsidR="00802FF5" w:rsidRDefault="00802FF5" w:rsidP="00BD16C6">
            <w:pPr>
              <w:rPr>
                <w:b/>
              </w:rPr>
            </w:pPr>
            <w:r>
              <w:rPr>
                <w:b/>
              </w:rPr>
              <w:t>Action</w:t>
            </w:r>
          </w:p>
        </w:tc>
        <w:tc>
          <w:tcPr>
            <w:tcW w:w="0" w:type="auto"/>
          </w:tcPr>
          <w:p w:rsidR="00802FF5" w:rsidRDefault="00802FF5" w:rsidP="00BD16C6">
            <w:pPr>
              <w:rPr>
                <w:b/>
              </w:rPr>
            </w:pPr>
            <w:r>
              <w:rPr>
                <w:b/>
              </w:rPr>
              <w:t>Calculated result would be too low</w:t>
            </w:r>
          </w:p>
        </w:tc>
        <w:tc>
          <w:tcPr>
            <w:tcW w:w="0" w:type="auto"/>
          </w:tcPr>
          <w:p w:rsidR="00802FF5" w:rsidRDefault="00802FF5" w:rsidP="00BD16C6">
            <w:pPr>
              <w:rPr>
                <w:b/>
              </w:rPr>
            </w:pPr>
            <w:r>
              <w:rPr>
                <w:b/>
              </w:rPr>
              <w:t>No effect on calculated result</w:t>
            </w:r>
          </w:p>
        </w:tc>
        <w:tc>
          <w:tcPr>
            <w:tcW w:w="0" w:type="auto"/>
          </w:tcPr>
          <w:p w:rsidR="00802FF5" w:rsidRDefault="00802FF5" w:rsidP="00BD16C6">
            <w:pPr>
              <w:rPr>
                <w:b/>
              </w:rPr>
            </w:pPr>
            <w:r>
              <w:rPr>
                <w:b/>
              </w:rPr>
              <w:t>Calculated result would be too high</w:t>
            </w:r>
          </w:p>
        </w:tc>
      </w:tr>
      <w:tr w:rsidR="00802FF5" w:rsidTr="00BD16C6">
        <w:tc>
          <w:tcPr>
            <w:tcW w:w="0" w:type="auto"/>
          </w:tcPr>
          <w:p w:rsidR="00802FF5" w:rsidRDefault="00802FF5" w:rsidP="00BD16C6">
            <w:pPr>
              <w:rPr>
                <w:b/>
              </w:rPr>
            </w:pPr>
          </w:p>
          <w:p w:rsidR="00802FF5" w:rsidRDefault="00802FF5" w:rsidP="00BD16C6">
            <w:r>
              <w:rPr>
                <w:b/>
              </w:rPr>
              <w:t xml:space="preserve">A.  </w:t>
            </w:r>
            <w:r>
              <w:t>All of the MgNH</w:t>
            </w:r>
            <w:r w:rsidRPr="00590A3D">
              <w:rPr>
                <w:vertAlign w:val="subscript"/>
              </w:rPr>
              <w:t>4</w:t>
            </w:r>
            <w:r>
              <w:t>PO</w:t>
            </w:r>
            <w:r w:rsidRPr="00590A3D">
              <w:rPr>
                <w:vertAlign w:val="subscript"/>
              </w:rPr>
              <w:t>4</w:t>
            </w:r>
            <w:r>
              <w:t xml:space="preserve"> was not precipitated.</w:t>
            </w:r>
          </w:p>
          <w:p w:rsidR="00802FF5" w:rsidRPr="00590A3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B. </w:t>
            </w:r>
            <w:r>
              <w:t>All of the fertiliser did not dissolve.</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C. </w:t>
            </w:r>
            <w:r>
              <w:t>The conical flask had been previously washed with water but not dried.</w:t>
            </w:r>
          </w:p>
          <w:p w:rsidR="00802FF5" w:rsidRPr="006E205D"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r w:rsidR="00802FF5" w:rsidTr="00BD16C6">
        <w:tc>
          <w:tcPr>
            <w:tcW w:w="0" w:type="auto"/>
          </w:tcPr>
          <w:p w:rsidR="00802FF5" w:rsidRDefault="00802FF5" w:rsidP="00BD16C6">
            <w:pPr>
              <w:rPr>
                <w:b/>
              </w:rPr>
            </w:pPr>
          </w:p>
          <w:p w:rsidR="00802FF5" w:rsidRDefault="00802FF5" w:rsidP="00BD16C6">
            <w:r>
              <w:rPr>
                <w:b/>
              </w:rPr>
              <w:t xml:space="preserve">D. </w:t>
            </w:r>
            <w:r>
              <w:t>The MgNH</w:t>
            </w:r>
            <w:r w:rsidRPr="00590A3D">
              <w:rPr>
                <w:vertAlign w:val="subscript"/>
              </w:rPr>
              <w:t>4</w:t>
            </w:r>
            <w:r>
              <w:t>PO</w:t>
            </w:r>
            <w:r w:rsidRPr="00590A3D">
              <w:rPr>
                <w:vertAlign w:val="subscript"/>
              </w:rPr>
              <w:t>4</w:t>
            </w:r>
            <w:r>
              <w:t xml:space="preserve"> precipitate was not washed with water.</w:t>
            </w:r>
          </w:p>
          <w:p w:rsidR="00802FF5" w:rsidRPr="00641D71" w:rsidRDefault="00802FF5" w:rsidP="00BD16C6"/>
        </w:tc>
        <w:tc>
          <w:tcPr>
            <w:tcW w:w="0" w:type="auto"/>
          </w:tcPr>
          <w:p w:rsidR="00802FF5" w:rsidRDefault="00802FF5" w:rsidP="00BD16C6">
            <w:pPr>
              <w:rPr>
                <w:b/>
              </w:rPr>
            </w:pPr>
          </w:p>
        </w:tc>
        <w:tc>
          <w:tcPr>
            <w:tcW w:w="0" w:type="auto"/>
          </w:tcPr>
          <w:p w:rsidR="00802FF5" w:rsidRDefault="00802FF5" w:rsidP="00BD16C6">
            <w:pPr>
              <w:rPr>
                <w:b/>
              </w:rPr>
            </w:pPr>
          </w:p>
        </w:tc>
        <w:tc>
          <w:tcPr>
            <w:tcW w:w="0" w:type="auto"/>
          </w:tcPr>
          <w:p w:rsidR="00802FF5" w:rsidRDefault="00802FF5" w:rsidP="00BD16C6">
            <w:pPr>
              <w:rPr>
                <w:b/>
              </w:rPr>
            </w:pPr>
          </w:p>
        </w:tc>
      </w:tr>
    </w:tbl>
    <w:p w:rsidR="00802FF5" w:rsidRDefault="00802FF5" w:rsidP="00802FF5">
      <w:pPr>
        <w:ind w:left="720"/>
        <w:rPr>
          <w:b/>
        </w:rPr>
      </w:pPr>
    </w:p>
    <w:p w:rsidR="00802FF5" w:rsidRDefault="00802FF5" w:rsidP="00802FF5">
      <w:pPr>
        <w:ind w:firstLine="720"/>
      </w:pPr>
      <w:r w:rsidRPr="00641D71">
        <w:t xml:space="preserve">In the case of </w:t>
      </w:r>
      <w:r>
        <w:t xml:space="preserve">action </w:t>
      </w:r>
      <w:r>
        <w:rPr>
          <w:b/>
        </w:rPr>
        <w:t>C</w:t>
      </w:r>
      <w:r>
        <w:t xml:space="preserve"> above, explain your reasoning for the answer you have given.</w:t>
      </w:r>
    </w:p>
    <w:p w:rsidR="00802FF5" w:rsidRDefault="00802FF5" w:rsidP="00802FF5">
      <w:pPr>
        <w:ind w:left="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pPr>
    </w:p>
    <w:p w:rsidR="00802FF5" w:rsidRDefault="00802FF5" w:rsidP="00802FF5">
      <w:pPr>
        <w:ind w:left="720" w:hanging="720"/>
      </w:pPr>
      <w:r>
        <w:t>(c)</w:t>
      </w:r>
      <w:r>
        <w:tab/>
        <w:t>Common fertilisers are called NPK fertilisers as they contain the major plant nutrients n</w:t>
      </w:r>
      <w:r w:rsidRPr="000B0D0F">
        <w:t>itrogen</w:t>
      </w:r>
      <w:r>
        <w:t>,</w:t>
      </w:r>
      <w:r w:rsidRPr="000B0D0F">
        <w:t xml:space="preserve"> phosphorusand potassium</w:t>
      </w:r>
      <w:r>
        <w:t>. The relative amounts of these nutrients in a typical fertiliser are 20</w:t>
      </w:r>
      <w:r w:rsidR="00D50F63">
        <w:t xml:space="preserve">.0 </w:t>
      </w:r>
      <w:r>
        <w:t>%:20</w:t>
      </w:r>
      <w:r w:rsidR="00D50F63">
        <w:t xml:space="preserve">.0 </w:t>
      </w:r>
      <w:r>
        <w:t>%:10</w:t>
      </w:r>
      <w:r w:rsidR="00D50F63">
        <w:t xml:space="preserve">.0 </w:t>
      </w:r>
      <w:r>
        <w:t xml:space="preserve">% </w:t>
      </w:r>
      <w:r w:rsidR="00D50F63">
        <w:t xml:space="preserve">by mass </w:t>
      </w:r>
      <w:r>
        <w:t>respectively. How much potassium nitrate (KNO</w:t>
      </w:r>
      <w:r w:rsidRPr="000B0D0F">
        <w:rPr>
          <w:vertAlign w:val="subscript"/>
        </w:rPr>
        <w:t>3</w:t>
      </w:r>
      <w:r>
        <w:t>) would be needed in a 50</w:t>
      </w:r>
      <w:r w:rsidR="00D50F63">
        <w:t>.0</w:t>
      </w:r>
      <w:r>
        <w:t xml:space="preserve"> kg of fertiliser to give a fertiliser containing 10</w:t>
      </w:r>
      <w:r w:rsidR="00D50F63">
        <w:t xml:space="preserve">.0 </w:t>
      </w:r>
      <w:r>
        <w:t>% of potassium by weight?</w:t>
      </w:r>
    </w:p>
    <w:p w:rsidR="00802FF5" w:rsidRDefault="00802FF5" w:rsidP="00802FF5">
      <w:pPr>
        <w:ind w:left="720" w:hanging="720"/>
      </w:pPr>
      <w:r>
        <w:tab/>
      </w:r>
      <w:r>
        <w:tab/>
      </w:r>
      <w:r>
        <w:tab/>
      </w:r>
      <w:r>
        <w:tab/>
      </w:r>
      <w:r>
        <w:tab/>
      </w:r>
      <w:r>
        <w:tab/>
      </w:r>
      <w:r>
        <w:tab/>
      </w:r>
      <w:r>
        <w:tab/>
      </w:r>
      <w:r>
        <w:tab/>
      </w:r>
      <w:r>
        <w:tab/>
      </w:r>
      <w:r>
        <w:tab/>
        <w:t xml:space="preserve">      (3 marks)</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pPr>
    </w:p>
    <w:p w:rsidR="00802FF5" w:rsidRDefault="00802FF5" w:rsidP="00802FF5">
      <w:pPr>
        <w:ind w:left="720" w:hanging="720"/>
      </w:pPr>
      <w:r>
        <w:t>(d)</w:t>
      </w:r>
      <w:r>
        <w:tab/>
        <w:t xml:space="preserve">What would be </w:t>
      </w:r>
      <w:r w:rsidRPr="00FB4A55">
        <w:rPr>
          <w:b/>
        </w:rPr>
        <w:t>two</w:t>
      </w:r>
      <w:r>
        <w:t xml:space="preserve"> advantages of using potassium nitrate as a fertiliser?</w:t>
      </w:r>
      <w:r>
        <w:tab/>
        <w:t xml:space="preserve">       (2 marks)</w:t>
      </w:r>
    </w:p>
    <w:p w:rsidR="00802FF5" w:rsidRDefault="00802FF5" w:rsidP="00802FF5">
      <w:pPr>
        <w:ind w:left="720" w:hanging="720"/>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ind w:left="720"/>
        <w:rPr>
          <w:rFonts w:eastAsiaTheme="minorHAnsi"/>
        </w:rPr>
      </w:pPr>
    </w:p>
    <w:p w:rsidR="00802FF5" w:rsidRDefault="00802FF5" w:rsidP="00802FF5">
      <w:pPr>
        <w:ind w:left="720" w:hanging="720"/>
      </w:pPr>
    </w:p>
    <w:p w:rsidR="00802FF5" w:rsidRDefault="00802FF5" w:rsidP="00802FF5">
      <w:pPr>
        <w:ind w:left="720" w:hanging="720"/>
      </w:pPr>
    </w:p>
    <w:p w:rsidR="00802FF5" w:rsidRDefault="00802FF5"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p>
    <w:p w:rsidR="009A719E" w:rsidRPr="00FF0D9B" w:rsidRDefault="009A719E" w:rsidP="009A719E">
      <w:pPr>
        <w:rPr>
          <w:b/>
        </w:rPr>
      </w:pPr>
      <w:r>
        <w:rPr>
          <w:b/>
        </w:rPr>
        <w:lastRenderedPageBreak/>
        <w:t>Question 41</w:t>
      </w:r>
      <w:r>
        <w:rPr>
          <w:b/>
        </w:rPr>
        <w:tab/>
      </w:r>
      <w:r>
        <w:rPr>
          <w:b/>
        </w:rPr>
        <w:tab/>
      </w:r>
      <w:r>
        <w:rPr>
          <w:b/>
        </w:rPr>
        <w:tab/>
      </w:r>
      <w:r>
        <w:rPr>
          <w:b/>
        </w:rPr>
        <w:tab/>
      </w:r>
      <w:r>
        <w:rPr>
          <w:b/>
        </w:rPr>
        <w:tab/>
      </w:r>
      <w:r>
        <w:rPr>
          <w:b/>
        </w:rPr>
        <w:tab/>
      </w:r>
      <w:r>
        <w:rPr>
          <w:b/>
        </w:rPr>
        <w:tab/>
      </w:r>
      <w:r>
        <w:rPr>
          <w:b/>
        </w:rPr>
        <w:tab/>
      </w:r>
      <w:r>
        <w:rPr>
          <w:b/>
        </w:rPr>
        <w:tab/>
      </w:r>
      <w:r>
        <w:rPr>
          <w:b/>
        </w:rPr>
        <w:tab/>
        <w:t xml:space="preserve">    (10</w:t>
      </w:r>
      <w:r w:rsidRPr="00FF0D9B">
        <w:rPr>
          <w:b/>
        </w:rPr>
        <w:t xml:space="preserve"> marks)</w:t>
      </w:r>
    </w:p>
    <w:p w:rsidR="009A719E" w:rsidRDefault="009A719E" w:rsidP="00802FF5">
      <w:pPr>
        <w:ind w:left="720" w:hanging="720"/>
      </w:pPr>
    </w:p>
    <w:p w:rsidR="009A719E" w:rsidRDefault="009A719E" w:rsidP="00802FF5">
      <w:pPr>
        <w:ind w:left="720" w:hanging="720"/>
      </w:pPr>
      <w:r>
        <w:t>Copper is produced in a series of reactions from chalcopyrite (CuFeS</w:t>
      </w:r>
      <w:r w:rsidRPr="009A719E">
        <w:rPr>
          <w:vertAlign w:val="subscript"/>
        </w:rPr>
        <w:t>2</w:t>
      </w:r>
      <w:r>
        <w:t xml:space="preserve">) which are summarised </w:t>
      </w:r>
    </w:p>
    <w:p w:rsidR="009A719E" w:rsidRDefault="009A719E" w:rsidP="00802FF5">
      <w:pPr>
        <w:ind w:left="720" w:hanging="720"/>
      </w:pPr>
      <w:r>
        <w:t>below:</w:t>
      </w:r>
    </w:p>
    <w:p w:rsidR="009A719E" w:rsidRDefault="009A719E" w:rsidP="00802FF5">
      <w:pPr>
        <w:ind w:left="720" w:hanging="720"/>
      </w:pPr>
    </w:p>
    <w:p w:rsidR="009A719E" w:rsidRDefault="009A719E" w:rsidP="009A719E">
      <w:pPr>
        <w:ind w:left="720"/>
      </w:pPr>
      <w:r>
        <w:t>2CuFeS</w:t>
      </w:r>
      <w:r w:rsidRPr="009A719E">
        <w:rPr>
          <w:vertAlign w:val="subscript"/>
        </w:rPr>
        <w:t>2</w:t>
      </w:r>
      <w:r>
        <w:tab/>
        <w:t>+3O</w:t>
      </w:r>
      <w:r w:rsidRPr="009A719E">
        <w:rPr>
          <w:vertAlign w:val="subscript"/>
        </w:rPr>
        <w:t>2</w:t>
      </w:r>
      <w:r>
        <w:tab/>
        <w:t>→</w:t>
      </w:r>
      <w:r>
        <w:tab/>
        <w:t>2FeO</w:t>
      </w:r>
      <w:r>
        <w:tab/>
        <w:t>+</w:t>
      </w:r>
      <w:r>
        <w:tab/>
        <w:t>2CuS</w:t>
      </w:r>
      <w:r>
        <w:tab/>
      </w:r>
      <w:r>
        <w:tab/>
        <w:t>+</w:t>
      </w:r>
      <w:r>
        <w:tab/>
        <w:t>2SO</w:t>
      </w:r>
      <w:r w:rsidRPr="009A719E">
        <w:rPr>
          <w:vertAlign w:val="subscript"/>
        </w:rPr>
        <w:t>2</w:t>
      </w:r>
    </w:p>
    <w:p w:rsidR="009A719E" w:rsidRDefault="009A719E" w:rsidP="00802FF5">
      <w:pPr>
        <w:ind w:left="720" w:hanging="720"/>
      </w:pPr>
    </w:p>
    <w:p w:rsidR="009A719E" w:rsidRDefault="009A719E" w:rsidP="009A719E">
      <w:pPr>
        <w:ind w:left="720"/>
      </w:pPr>
      <w:r>
        <w:t>CuS</w:t>
      </w:r>
      <w:r>
        <w:tab/>
        <w:t>+</w:t>
      </w:r>
      <w:r>
        <w:tab/>
        <w:t>O</w:t>
      </w:r>
      <w:r w:rsidRPr="009A719E">
        <w:rPr>
          <w:vertAlign w:val="subscript"/>
        </w:rPr>
        <w:t>2</w:t>
      </w:r>
      <w:r>
        <w:tab/>
        <w:t>→</w:t>
      </w:r>
      <w:r>
        <w:tab/>
        <w:t>Cu</w:t>
      </w:r>
      <w:r>
        <w:tab/>
        <w:t>+</w:t>
      </w:r>
      <w:r>
        <w:tab/>
        <w:t>SO</w:t>
      </w:r>
      <w:r w:rsidRPr="009A719E">
        <w:rPr>
          <w:vertAlign w:val="subscript"/>
        </w:rPr>
        <w:t>2</w:t>
      </w:r>
    </w:p>
    <w:p w:rsidR="009A719E" w:rsidRDefault="009A719E" w:rsidP="00802FF5">
      <w:pPr>
        <w:ind w:left="720" w:hanging="720"/>
      </w:pPr>
    </w:p>
    <w:p w:rsidR="009A719E" w:rsidRDefault="009A719E" w:rsidP="00802FF5">
      <w:pPr>
        <w:ind w:left="720" w:hanging="720"/>
      </w:pPr>
    </w:p>
    <w:p w:rsidR="009A719E" w:rsidRDefault="009A719E" w:rsidP="00802FF5">
      <w:pPr>
        <w:ind w:left="720" w:hanging="720"/>
      </w:pPr>
      <w:r>
        <w:t>(a)</w:t>
      </w:r>
      <w:r>
        <w:tab/>
        <w:t>The copper produced is called blister copper and is approximately 98% pure copper. What mass of chalcopyrite</w:t>
      </w:r>
      <w:r w:rsidR="00987DB0">
        <w:t xml:space="preserve"> is needed to produce 1 tonne of blister copper?      (5 marks)</w:t>
      </w:r>
    </w:p>
    <w:p w:rsidR="009A719E" w:rsidRDefault="009A719E" w:rsidP="00802FF5">
      <w:pPr>
        <w:ind w:left="720" w:hanging="720"/>
      </w:pPr>
    </w:p>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987DB0" w:rsidRDefault="00987DB0" w:rsidP="00987DB0"/>
    <w:p w:rsidR="00987DB0" w:rsidRDefault="00987DB0" w:rsidP="00987DB0">
      <w:r>
        <w:t>____________________________________________________________________________</w:t>
      </w:r>
    </w:p>
    <w:p w:rsidR="003300C7" w:rsidRDefault="003300C7" w:rsidP="00987DB0"/>
    <w:p w:rsidR="003300C7" w:rsidRDefault="003300C7" w:rsidP="00987DB0"/>
    <w:p w:rsidR="003300C7" w:rsidRDefault="003300C7" w:rsidP="00987DB0">
      <w:r>
        <w:t>(b)</w:t>
      </w:r>
      <w:r>
        <w:tab/>
        <w:t xml:space="preserve">What volume of sulfur dioxide would be evolved at 1500 </w:t>
      </w:r>
      <w:r w:rsidRPr="003300C7">
        <w:rPr>
          <w:rFonts w:ascii="Cambria Math" w:hAnsi="Cambria Math" w:cs="Cambria Math"/>
        </w:rPr>
        <w:t>℃</w:t>
      </w:r>
      <w:r>
        <w:t>and 150 kPa in producing</w:t>
      </w:r>
    </w:p>
    <w:p w:rsidR="003300C7" w:rsidRDefault="003300C7" w:rsidP="003300C7">
      <w:pPr>
        <w:ind w:firstLine="720"/>
      </w:pPr>
      <w:r>
        <w:t>1 tonne of blister copper?</w:t>
      </w:r>
      <w:r>
        <w:tab/>
      </w:r>
      <w:r>
        <w:tab/>
      </w:r>
      <w:r>
        <w:tab/>
      </w:r>
      <w:r>
        <w:tab/>
      </w:r>
      <w:r>
        <w:tab/>
      </w:r>
      <w:r>
        <w:tab/>
      </w:r>
      <w:r>
        <w:tab/>
        <w:t xml:space="preserve">     (4 marks)</w:t>
      </w:r>
    </w:p>
    <w:p w:rsidR="003300C7" w:rsidRDefault="003300C7" w:rsidP="003300C7">
      <w:pPr>
        <w:ind w:firstLine="720"/>
      </w:pPr>
    </w:p>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3300C7" w:rsidP="003300C7">
      <w:r>
        <w:t>____________________________________________________________________________</w:t>
      </w:r>
    </w:p>
    <w:p w:rsidR="003300C7" w:rsidRDefault="003300C7" w:rsidP="003300C7"/>
    <w:p w:rsidR="003300C7" w:rsidRDefault="00EA4CD1" w:rsidP="00987DB0">
      <w:r>
        <w:t>(c)</w:t>
      </w:r>
      <w:r>
        <w:tab/>
        <w:t>What environmental problems may the sulfur dioxide produced cause?             (1 mark)</w:t>
      </w:r>
    </w:p>
    <w:p w:rsidR="003300C7" w:rsidRDefault="003300C7" w:rsidP="00987DB0"/>
    <w:p w:rsidR="00EA4CD1" w:rsidRDefault="00EA4CD1" w:rsidP="00EA4CD1">
      <w:r>
        <w:t>____________________________________________________________________________</w:t>
      </w:r>
    </w:p>
    <w:p w:rsidR="00EA4CD1" w:rsidRDefault="00EA4CD1" w:rsidP="00EA4CD1"/>
    <w:p w:rsidR="00EA4CD1" w:rsidRDefault="00EA4CD1" w:rsidP="00EA4CD1">
      <w:r>
        <w:t>____________________________________________________________________________</w:t>
      </w:r>
    </w:p>
    <w:p w:rsidR="00EA4CD1" w:rsidRDefault="00EA4CD1" w:rsidP="00EA4CD1"/>
    <w:p w:rsidR="003300C7" w:rsidRDefault="003300C7" w:rsidP="00987DB0"/>
    <w:p w:rsidR="003300C7" w:rsidRDefault="003300C7" w:rsidP="00987DB0"/>
    <w:p w:rsidR="003300C7" w:rsidRDefault="003300C7" w:rsidP="00987DB0"/>
    <w:p w:rsidR="00987DB0" w:rsidRDefault="00987DB0" w:rsidP="00987DB0"/>
    <w:p w:rsidR="00FA7B98" w:rsidRDefault="00802FF5" w:rsidP="00802FF5">
      <w:pPr>
        <w:ind w:left="720" w:hanging="720"/>
        <w:sectPr w:rsidR="00FA7B98" w:rsidSect="00822797">
          <w:headerReference w:type="even" r:id="rId17"/>
          <w:headerReference w:type="default" r:id="rId18"/>
          <w:footerReference w:type="even" r:id="rId19"/>
          <w:footerReference w:type="default" r:id="rId20"/>
          <w:footerReference w:type="first" r:id="rId21"/>
          <w:pgSz w:w="11906" w:h="16838" w:code="9"/>
          <w:pgMar w:top="864" w:right="1296" w:bottom="864" w:left="1296" w:header="794" w:footer="720" w:gutter="0"/>
          <w:pgNumType w:start="1"/>
          <w:cols w:space="708"/>
          <w:titlePg/>
          <w:docGrid w:linePitch="360"/>
        </w:sectPr>
      </w:pPr>
      <w:r w:rsidRPr="00641D71">
        <w:br w:type="page"/>
      </w:r>
    </w:p>
    <w:p w:rsidR="00802FF5" w:rsidRPr="00FF0D9B" w:rsidRDefault="009A719E" w:rsidP="00802FF5">
      <w:pPr>
        <w:rPr>
          <w:b/>
        </w:rPr>
      </w:pPr>
      <w:r>
        <w:rPr>
          <w:b/>
        </w:rPr>
        <w:lastRenderedPageBreak/>
        <w:t>Question 42</w:t>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r>
      <w:r w:rsidR="00802FF5">
        <w:rPr>
          <w:b/>
        </w:rPr>
        <w:tab/>
        <w:t xml:space="preserve">    (10</w:t>
      </w:r>
      <w:r w:rsidR="00802FF5" w:rsidRPr="00FF0D9B">
        <w:rPr>
          <w:b/>
        </w:rPr>
        <w:t xml:space="preserve"> marks)</w:t>
      </w:r>
    </w:p>
    <w:p w:rsidR="00802FF5" w:rsidRDefault="00802FF5" w:rsidP="00802FF5"/>
    <w:p w:rsidR="00802FF5" w:rsidRDefault="00802FF5" w:rsidP="00802FF5">
      <w:r>
        <w:t xml:space="preserve">Describe and explain the differences in boiling points and solubility of 1-butanol, </w:t>
      </w:r>
    </w:p>
    <w:p w:rsidR="00802FF5" w:rsidRDefault="00802FF5" w:rsidP="00802FF5">
      <w:r>
        <w:t>2-methyl–1–propanol, 2–butanol and 2–methyl–2-propanol.</w:t>
      </w:r>
    </w:p>
    <w:p w:rsidR="00802FF5" w:rsidRDefault="00802FF5" w:rsidP="00802FF5"/>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C9718E">
          <w:footerReference w:type="even" r:id="rId22"/>
          <w:headerReference w:type="first" r:id="rId23"/>
          <w:pgSz w:w="11906" w:h="16838" w:code="9"/>
          <w:pgMar w:top="864" w:right="1296" w:bottom="864" w:left="1296" w:header="794" w:footer="720" w:gutter="0"/>
          <w:cols w:space="708"/>
          <w:docGrid w:linePitch="360"/>
        </w:sectPr>
      </w:pPr>
      <w:r>
        <w:t>____________________________________________________________________________</w:t>
      </w:r>
    </w:p>
    <w:p w:rsidR="00C9718E" w:rsidRDefault="00C9718E" w:rsidP="00802FF5"/>
    <w:p w:rsidR="00802FF5" w:rsidRPr="00C9718E" w:rsidRDefault="00802FF5" w:rsidP="00802FF5">
      <w:r w:rsidRPr="00C9718E">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FA7B98" w:rsidRDefault="00802FF5" w:rsidP="00802FF5">
      <w:pPr>
        <w:sectPr w:rsidR="00FA7B98" w:rsidSect="00FA7B98">
          <w:headerReference w:type="first" r:id="rId24"/>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 w:rsidR="00802FF5" w:rsidRDefault="00802FF5" w:rsidP="00802FF5">
      <w:r>
        <w:t>____________________________________________________________________________</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even" r:id="rId25"/>
          <w:headerReference w:type="first" r:id="rId26"/>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r w:rsidRPr="006B699A">
        <w:tab/>
      </w: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7"/>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Pr>
        <w:rPr>
          <w:rFonts w:eastAsiaTheme="minorHAnsi"/>
        </w:rPr>
      </w:pPr>
    </w:p>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8"/>
          <w:pgSz w:w="11906" w:h="16838" w:code="9"/>
          <w:pgMar w:top="864" w:right="1296" w:bottom="864" w:left="1296" w:header="794" w:footer="720" w:gutter="0"/>
          <w:cols w:space="708"/>
          <w:titlePg/>
          <w:docGrid w:linePitch="360"/>
        </w:sectPr>
      </w:pPr>
      <w:r>
        <w:t>____________________________________________________________________________</w:t>
      </w:r>
    </w:p>
    <w:p w:rsidR="00C9718E" w:rsidRDefault="00C9718E" w:rsidP="00802FF5">
      <w:pPr>
        <w:rPr>
          <w:b/>
        </w:rPr>
      </w:pPr>
    </w:p>
    <w:p w:rsidR="00802FF5" w:rsidRPr="00070426" w:rsidRDefault="00802FF5" w:rsidP="00802FF5">
      <w:pPr>
        <w:rPr>
          <w:b/>
        </w:rPr>
      </w:pPr>
      <w:r w:rsidRPr="00070426">
        <w:rPr>
          <w:b/>
        </w:rPr>
        <w:t>Additional working space</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802FF5" w:rsidRDefault="00802FF5" w:rsidP="00802FF5">
      <w:r>
        <w:t>____________________________________________________________________________</w:t>
      </w:r>
    </w:p>
    <w:p w:rsidR="00802FF5" w:rsidRDefault="00802FF5" w:rsidP="00802FF5"/>
    <w:p w:rsidR="00040CA1" w:rsidRDefault="00802FF5" w:rsidP="00802FF5">
      <w:pPr>
        <w:sectPr w:rsidR="00040CA1" w:rsidSect="00040CA1">
          <w:headerReference w:type="first" r:id="rId29"/>
          <w:pgSz w:w="11906" w:h="16838" w:code="9"/>
          <w:pgMar w:top="864" w:right="1296" w:bottom="864" w:left="1296" w:header="794" w:footer="720" w:gutter="0"/>
          <w:cols w:space="708"/>
          <w:titlePg/>
          <w:docGrid w:linePitch="360"/>
        </w:sectPr>
      </w:pPr>
      <w:r>
        <w:t>____________________________________________________________________________</w:t>
      </w:r>
    </w:p>
    <w:p w:rsidR="007C6284" w:rsidRDefault="007C6284"/>
    <w:sectPr w:rsidR="007C6284" w:rsidSect="001E170D">
      <w:headerReference w:type="even" r:id="rId30"/>
      <w:headerReference w:type="default" r:id="rId31"/>
      <w:footerReference w:type="even" r:id="rId32"/>
      <w:footerReference w:type="default" r:id="rId33"/>
      <w:pgSz w:w="11906" w:h="16838" w:code="9"/>
      <w:pgMar w:top="864" w:right="1296" w:bottom="864" w:left="1296"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1362" w:rsidRDefault="00941362">
      <w:r>
        <w:separator/>
      </w:r>
    </w:p>
  </w:endnote>
  <w:endnote w:type="continuationSeparator" w:id="0">
    <w:p w:rsidR="00941362" w:rsidRDefault="00941362">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See next page</w:t>
    </w:r>
  </w:p>
  <w:p w:rsidR="003300C7" w:rsidRDefault="003300C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pPr>
      <w:pStyle w:val="Footer"/>
      <w:rPr>
        <w:b/>
      </w:rPr>
    </w:pPr>
    <w:r w:rsidRPr="0095588B">
      <w:rPr>
        <w:b/>
      </w:rPr>
      <w:t>See next page</w:t>
    </w:r>
  </w:p>
  <w:p w:rsidR="003300C7" w:rsidRDefault="003300C7" w:rsidP="00BD16C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pPr>
      <w:pStyle w:val="Footer"/>
      <w:rPr>
        <w:b/>
      </w:rPr>
    </w:pPr>
  </w:p>
  <w:p w:rsidR="003300C7" w:rsidRDefault="003300C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FA7B98" w:rsidRDefault="003300C7" w:rsidP="00E45316">
    <w:pPr>
      <w:pStyle w:val="Footer"/>
      <w:tabs>
        <w:tab w:val="left" w:pos="5025"/>
      </w:tabs>
      <w:rPr>
        <w:b/>
      </w:rPr>
    </w:pPr>
    <w:r>
      <w:rPr>
        <w:b/>
      </w:rPr>
      <w:t>End of questions</w:t>
    </w:r>
  </w:p>
  <w:p w:rsidR="003300C7" w:rsidRDefault="003300C7">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1362" w:rsidRDefault="00941362">
      <w:r>
        <w:separator/>
      </w:r>
    </w:p>
  </w:footnote>
  <w:footnote w:type="continuationSeparator" w:id="0">
    <w:p w:rsidR="00941362" w:rsidRDefault="009413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958451613"/>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C131D">
          <w:rPr>
            <w:b/>
            <w:noProof/>
          </w:rPr>
          <w:t>12</w:t>
        </w:r>
        <w:r w:rsidR="00AB240E" w:rsidRPr="0095588B">
          <w:rPr>
            <w:b/>
            <w:noProof/>
          </w:rPr>
          <w:fldChar w:fldCharType="end"/>
        </w:r>
      </w:sdtContent>
    </w:sdt>
    <w:r>
      <w:rPr>
        <w:b/>
        <w:noProof/>
      </w:rPr>
      <w:ptab w:relativeTo="margin" w:alignment="right" w:leader="none"/>
    </w:r>
    <w:r>
      <w:rPr>
        <w:b/>
        <w:noProof/>
      </w:rPr>
      <w:t>STAGE 3</w:t>
    </w:r>
  </w:p>
  <w:p w:rsidR="003300C7" w:rsidRPr="0095588B" w:rsidRDefault="003300C7">
    <w:pPr>
      <w:pStyle w:val="Header"/>
      <w:rPr>
        <w:b/>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E4F1F" w:rsidRDefault="003300C7" w:rsidP="00BD16C6">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BD16C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76"/>
      <w:gridCol w:w="3162"/>
      <w:gridCol w:w="2192"/>
    </w:tblGrid>
    <w:tr w:rsidR="003300C7" w:rsidRPr="0095588B" w:rsidTr="002D3BA7">
      <w:tc>
        <w:tcPr>
          <w:tcW w:w="4176" w:type="dxa"/>
        </w:tcPr>
        <w:p w:rsidR="003300C7" w:rsidRPr="002D3BA7" w:rsidRDefault="003300C7" w:rsidP="00C742F1">
          <w:pPr>
            <w:pStyle w:val="Header"/>
            <w:tabs>
              <w:tab w:val="clear" w:pos="4320"/>
              <w:tab w:val="clear" w:pos="8640"/>
            </w:tabs>
            <w:rPr>
              <w:b/>
              <w:sz w:val="22"/>
              <w:szCs w:val="22"/>
            </w:rPr>
          </w:pPr>
          <w:r>
            <w:rPr>
              <w:b/>
              <w:sz w:val="22"/>
              <w:szCs w:val="22"/>
            </w:rPr>
            <w:t>STAGE 3</w:t>
          </w:r>
        </w:p>
      </w:tc>
      <w:tc>
        <w:tcPr>
          <w:tcW w:w="3162" w:type="dxa"/>
        </w:tcPr>
        <w:p w:rsidR="003300C7" w:rsidRPr="002D3BA7" w:rsidRDefault="00AB240E" w:rsidP="00C742F1">
          <w:pPr>
            <w:pStyle w:val="Header"/>
            <w:tabs>
              <w:tab w:val="clear" w:pos="4320"/>
              <w:tab w:val="clear" w:pos="8640"/>
            </w:tabs>
            <w:rPr>
              <w:b/>
              <w:noProof/>
              <w:sz w:val="22"/>
              <w:szCs w:val="22"/>
            </w:rPr>
          </w:pPr>
          <w:sdt>
            <w:sdtPr>
              <w:rPr>
                <w:b/>
                <w:szCs w:val="22"/>
              </w:rPr>
              <w:id w:val="518360116"/>
              <w:docPartObj>
                <w:docPartGallery w:val="Page Numbers (Top of Page)"/>
                <w:docPartUnique/>
              </w:docPartObj>
            </w:sdtPr>
            <w:sdtEndPr>
              <w:rPr>
                <w:noProof/>
              </w:rPr>
            </w:sdtEndPr>
            <w:sdtContent>
              <w:r w:rsidRPr="002D3BA7">
                <w:rPr>
                  <w:b/>
                  <w:szCs w:val="22"/>
                </w:rPr>
                <w:fldChar w:fldCharType="begin"/>
              </w:r>
              <w:r w:rsidR="003300C7" w:rsidRPr="002D3BA7">
                <w:rPr>
                  <w:b/>
                  <w:sz w:val="22"/>
                  <w:szCs w:val="22"/>
                </w:rPr>
                <w:instrText xml:space="preserve"> PAGE   \* MERGEFORMAT </w:instrText>
              </w:r>
              <w:r w:rsidRPr="00AB240E">
                <w:rPr>
                  <w:b/>
                  <w:sz w:val="22"/>
                  <w:szCs w:val="22"/>
                </w:rPr>
                <w:fldChar w:fldCharType="separate"/>
              </w:r>
              <w:r w:rsidR="00CC131D">
                <w:rPr>
                  <w:b/>
                  <w:noProof/>
                  <w:sz w:val="22"/>
                  <w:szCs w:val="22"/>
                </w:rPr>
                <w:t>11</w:t>
              </w:r>
              <w:r w:rsidRPr="002D3BA7">
                <w:rPr>
                  <w:b/>
                  <w:noProof/>
                  <w:szCs w:val="22"/>
                </w:rPr>
                <w:fldChar w:fldCharType="end"/>
              </w:r>
            </w:sdtContent>
          </w:sdt>
        </w:p>
      </w:tc>
      <w:tc>
        <w:tcPr>
          <w:tcW w:w="2192" w:type="dxa"/>
        </w:tcPr>
        <w:p w:rsidR="003300C7" w:rsidRPr="002D3BA7" w:rsidRDefault="003300C7" w:rsidP="002D3BA7">
          <w:pPr>
            <w:pStyle w:val="Header"/>
            <w:tabs>
              <w:tab w:val="clear" w:pos="4320"/>
              <w:tab w:val="clear" w:pos="8640"/>
            </w:tabs>
            <w:jc w:val="right"/>
            <w:rPr>
              <w:b/>
              <w:sz w:val="22"/>
              <w:szCs w:val="22"/>
            </w:rPr>
          </w:pPr>
          <w:r>
            <w:rPr>
              <w:b/>
              <w:sz w:val="22"/>
              <w:szCs w:val="22"/>
            </w:rPr>
            <w:t>CHEMISTRY</w:t>
          </w:r>
        </w:p>
      </w:tc>
    </w:tr>
  </w:tbl>
  <w:p w:rsidR="003300C7" w:rsidRPr="005129ED" w:rsidRDefault="003300C7" w:rsidP="002D3BA7">
    <w:pPr>
      <w:pStyle w:val="Header"/>
      <w:tabs>
        <w:tab w:val="center" w:pos="4657"/>
        <w:tab w:val="right" w:pos="9314"/>
      </w:tabs>
      <w:rPr>
        <w:b/>
      </w:rPr>
    </w:pPr>
    <w:r>
      <w:rPr>
        <w:b/>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46955561"/>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565E9">
          <w:rPr>
            <w:b/>
            <w:noProof/>
          </w:rPr>
          <w:t>31</w:t>
        </w:r>
        <w:r w:rsidR="00AB240E" w:rsidRPr="0095588B">
          <w:rPr>
            <w:b/>
            <w:noProof/>
          </w:rPr>
          <w:fldChar w:fldCharType="end"/>
        </w:r>
      </w:sdtContent>
    </w:sdt>
    <w:r>
      <w:rPr>
        <w:b/>
        <w:noProof/>
      </w:rPr>
      <w:ptab w:relativeTo="margin" w:alignment="right" w:leader="none"/>
    </w:r>
    <w:r>
      <w:rPr>
        <w:b/>
        <w:noProof/>
      </w:rPr>
      <w:t>CHEMISTRY</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Pr="0095588B" w:rsidRDefault="003300C7" w:rsidP="0095588B">
    <w:pPr>
      <w:pStyle w:val="Header"/>
      <w:tabs>
        <w:tab w:val="center" w:pos="4657"/>
        <w:tab w:val="right" w:pos="9314"/>
      </w:tabs>
      <w:jc w:val="left"/>
      <w:rPr>
        <w:b/>
      </w:rPr>
    </w:pPr>
    <w:r>
      <w:rPr>
        <w:b/>
      </w:rPr>
      <w:t>CHEMISTRY</w:t>
    </w:r>
    <w:r>
      <w:rPr>
        <w:b/>
      </w:rPr>
      <w:tab/>
    </w:r>
    <w:r>
      <w:tab/>
    </w:r>
    <w:sdt>
      <w:sdtPr>
        <w:id w:val="-1138407239"/>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Pr>
            <w:b/>
            <w:noProof/>
          </w:rPr>
          <w:t>36</w:t>
        </w:r>
        <w:r w:rsidR="00AB240E" w:rsidRPr="0095588B">
          <w:rPr>
            <w:b/>
            <w:noProof/>
          </w:rPr>
          <w:fldChar w:fldCharType="end"/>
        </w:r>
      </w:sdtContent>
    </w:sdt>
    <w:r>
      <w:rPr>
        <w:b/>
        <w:noProof/>
      </w:rPr>
      <w:tab/>
    </w:r>
    <w:r>
      <w:rPr>
        <w:b/>
        <w:noProof/>
      </w:rPr>
      <w:tab/>
      <w:t>STAGE 3</w:t>
    </w:r>
  </w:p>
  <w:p w:rsidR="003300C7" w:rsidRPr="0095588B" w:rsidRDefault="003300C7">
    <w:pPr>
      <w:pStyle w:val="Header"/>
      <w:rPr>
        <w:b/>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CHEMISTRY</w:t>
    </w:r>
    <w:r>
      <w:tab/>
    </w:r>
    <w:sdt>
      <w:sdtPr>
        <w:id w:val="2063203850"/>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565E9">
          <w:rPr>
            <w:b/>
            <w:noProof/>
          </w:rPr>
          <w:t>32</w:t>
        </w:r>
        <w:r w:rsidR="00AB240E" w:rsidRPr="0095588B">
          <w:rPr>
            <w:b/>
            <w:noProof/>
          </w:rPr>
          <w:fldChar w:fldCharType="end"/>
        </w:r>
      </w:sdtContent>
    </w:sdt>
    <w:r>
      <w:rPr>
        <w:b/>
        <w:noProof/>
      </w:rPr>
      <w:ptab w:relativeTo="margin" w:alignment="right" w:leader="none"/>
    </w:r>
    <w:r>
      <w:rPr>
        <w:b/>
        <w:noProof/>
      </w:rPr>
      <w:t>STAGE 3</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798528990"/>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565E9">
          <w:rPr>
            <w:b/>
            <w:noProof/>
          </w:rPr>
          <w:t>33</w:t>
        </w:r>
        <w:r w:rsidR="00AB240E" w:rsidRPr="0095588B">
          <w:rPr>
            <w:b/>
            <w:noProof/>
          </w:rPr>
          <w:fldChar w:fldCharType="end"/>
        </w:r>
      </w:sdtContent>
    </w:sdt>
    <w:r>
      <w:rPr>
        <w:b/>
        <w:noProof/>
      </w:rPr>
      <w:ptab w:relativeTo="margin" w:alignment="right" w:leader="none"/>
    </w:r>
    <w:r>
      <w:rPr>
        <w:b/>
        <w:noProof/>
      </w:rPr>
      <w:t>CHEMISTRY</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rsidP="00217277">
    <w:pPr>
      <w:pStyle w:val="Header"/>
      <w:tabs>
        <w:tab w:val="left" w:pos="4155"/>
      </w:tabs>
    </w:pPr>
    <w:r>
      <w:rPr>
        <w:b/>
      </w:rPr>
      <w:t>CHEMISTRY</w:t>
    </w:r>
    <w:r>
      <w:tab/>
    </w:r>
    <w:r>
      <w:tab/>
    </w:r>
    <w:sdt>
      <w:sdtPr>
        <w:id w:val="114097921"/>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565E9">
          <w:rPr>
            <w:b/>
            <w:noProof/>
          </w:rPr>
          <w:t>34</w:t>
        </w:r>
        <w:r w:rsidR="00AB240E" w:rsidRPr="0095588B">
          <w:rPr>
            <w:b/>
            <w:noProof/>
          </w:rPr>
          <w:fldChar w:fldCharType="end"/>
        </w:r>
      </w:sdtContent>
    </w:sdt>
    <w:r>
      <w:rPr>
        <w:b/>
        <w:noProof/>
      </w:rPr>
      <w:ptab w:relativeTo="margin" w:alignment="right" w:leader="none"/>
    </w:r>
    <w:r>
      <w:rPr>
        <w:b/>
        <w:noProof/>
      </w:rPr>
      <w:t>STAGE 3</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0C7" w:rsidRDefault="003300C7">
    <w:pPr>
      <w:pStyle w:val="Header"/>
    </w:pPr>
    <w:r>
      <w:rPr>
        <w:b/>
      </w:rPr>
      <w:t>STAGE 3</w:t>
    </w:r>
    <w:r>
      <w:tab/>
    </w:r>
    <w:sdt>
      <w:sdtPr>
        <w:id w:val="-904532248"/>
        <w:docPartObj>
          <w:docPartGallery w:val="Page Numbers (Top of Page)"/>
          <w:docPartUnique/>
        </w:docPartObj>
      </w:sdtPr>
      <w:sdtEndPr>
        <w:rPr>
          <w:b/>
          <w:noProof/>
        </w:rPr>
      </w:sdtEndPr>
      <w:sdtContent>
        <w:r w:rsidR="00AB240E" w:rsidRPr="0095588B">
          <w:rPr>
            <w:b/>
          </w:rPr>
          <w:fldChar w:fldCharType="begin"/>
        </w:r>
        <w:r w:rsidRPr="0095588B">
          <w:rPr>
            <w:b/>
          </w:rPr>
          <w:instrText xml:space="preserve"> PAGE   \* MERGEFORMAT </w:instrText>
        </w:r>
        <w:r w:rsidR="00AB240E" w:rsidRPr="0095588B">
          <w:rPr>
            <w:b/>
          </w:rPr>
          <w:fldChar w:fldCharType="separate"/>
        </w:r>
        <w:r w:rsidR="00C565E9">
          <w:rPr>
            <w:b/>
            <w:noProof/>
          </w:rPr>
          <w:t>35</w:t>
        </w:r>
        <w:r w:rsidR="00AB240E" w:rsidRPr="0095588B">
          <w:rPr>
            <w:b/>
            <w:noProof/>
          </w:rPr>
          <w:fldChar w:fldCharType="end"/>
        </w:r>
      </w:sdtContent>
    </w:sdt>
    <w:r>
      <w:rPr>
        <w:b/>
        <w:noProof/>
      </w:rPr>
      <w:ptab w:relativeTo="margin" w:alignment="right" w:leader="none"/>
    </w:r>
    <w:r>
      <w:rPr>
        <w:b/>
        <w:noProof/>
      </w:rPr>
      <w:t>CHEMISTR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A005DCB"/>
    <w:multiLevelType w:val="hybridMultilevel"/>
    <w:tmpl w:val="14A0B3AC"/>
    <w:lvl w:ilvl="0" w:tplc="B58A07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18258DC"/>
    <w:multiLevelType w:val="hybridMultilevel"/>
    <w:tmpl w:val="8A30B99E"/>
    <w:lvl w:ilvl="0" w:tplc="5C8000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47B02"/>
    <w:multiLevelType w:val="hybridMultilevel"/>
    <w:tmpl w:val="9968CC28"/>
    <w:lvl w:ilvl="0" w:tplc="53925A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8F15D8"/>
    <w:multiLevelType w:val="hybridMultilevel"/>
    <w:tmpl w:val="6D96913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6">
    <w:nsid w:val="16CA0563"/>
    <w:multiLevelType w:val="hybridMultilevel"/>
    <w:tmpl w:val="31E80E58"/>
    <w:lvl w:ilvl="0" w:tplc="F500A8A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7CF0732"/>
    <w:multiLevelType w:val="hybridMultilevel"/>
    <w:tmpl w:val="FB3E00E4"/>
    <w:lvl w:ilvl="0" w:tplc="AD32025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E6F3CB6"/>
    <w:multiLevelType w:val="hybridMultilevel"/>
    <w:tmpl w:val="282A3A4A"/>
    <w:lvl w:ilvl="0" w:tplc="13B6764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4865B35"/>
    <w:multiLevelType w:val="singleLevel"/>
    <w:tmpl w:val="0C09000F"/>
    <w:lvl w:ilvl="0">
      <w:start w:val="1"/>
      <w:numFmt w:val="decimal"/>
      <w:lvlText w:val="%1."/>
      <w:lvlJc w:val="left"/>
      <w:pPr>
        <w:tabs>
          <w:tab w:val="num" w:pos="360"/>
        </w:tabs>
        <w:ind w:left="360" w:hanging="360"/>
      </w:pPr>
    </w:lvl>
  </w:abstractNum>
  <w:abstractNum w:abstractNumId="12">
    <w:nsid w:val="24F5768A"/>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58D3A15"/>
    <w:multiLevelType w:val="hybridMultilevel"/>
    <w:tmpl w:val="27240A44"/>
    <w:lvl w:ilvl="0" w:tplc="A3C4457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nsid w:val="25992047"/>
    <w:multiLevelType w:val="hybridMultilevel"/>
    <w:tmpl w:val="E6FA930A"/>
    <w:lvl w:ilvl="0" w:tplc="7292CD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AF4C51"/>
    <w:multiLevelType w:val="hybridMultilevel"/>
    <w:tmpl w:val="4A6C7D3C"/>
    <w:lvl w:ilvl="0" w:tplc="CBF0410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276C1BC5"/>
    <w:multiLevelType w:val="hybridMultilevel"/>
    <w:tmpl w:val="F2F08408"/>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9251DC1"/>
    <w:multiLevelType w:val="hybridMultilevel"/>
    <w:tmpl w:val="87DA18B0"/>
    <w:lvl w:ilvl="0" w:tplc="6102E44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8">
    <w:nsid w:val="297065E8"/>
    <w:multiLevelType w:val="hybridMultilevel"/>
    <w:tmpl w:val="731C741E"/>
    <w:lvl w:ilvl="0" w:tplc="46FC98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0">
    <w:nsid w:val="2CA4542B"/>
    <w:multiLevelType w:val="hybridMultilevel"/>
    <w:tmpl w:val="531CDC8E"/>
    <w:lvl w:ilvl="0" w:tplc="BE3C788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31787D8D"/>
    <w:multiLevelType w:val="hybridMultilevel"/>
    <w:tmpl w:val="24CA9FDA"/>
    <w:lvl w:ilvl="0" w:tplc="FBEC265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405A7203"/>
    <w:multiLevelType w:val="hybridMultilevel"/>
    <w:tmpl w:val="8F008B34"/>
    <w:lvl w:ilvl="0" w:tplc="A31264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45AA4E61"/>
    <w:multiLevelType w:val="hybridMultilevel"/>
    <w:tmpl w:val="56743972"/>
    <w:lvl w:ilvl="0" w:tplc="44B0A08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482455D5"/>
    <w:multiLevelType w:val="hybridMultilevel"/>
    <w:tmpl w:val="38823F9C"/>
    <w:lvl w:ilvl="0" w:tplc="D682F3CA">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nsid w:val="4ACE7EBA"/>
    <w:multiLevelType w:val="hybridMultilevel"/>
    <w:tmpl w:val="74F0B4D8"/>
    <w:lvl w:ilvl="0" w:tplc="250249CC">
      <w:start w:val="1"/>
      <w:numFmt w:val="lowerLetter"/>
      <w:lvlText w:val="(%1)"/>
      <w:lvlJc w:val="left"/>
      <w:pPr>
        <w:ind w:left="1080" w:hanging="360"/>
      </w:pPr>
      <w:rPr>
        <w:rFonts w:ascii="TimesNewRomanPSMT" w:eastAsiaTheme="minorHAnsi" w:hAnsi="TimesNewRomanPSMT" w:cs="TimesNewRomanPSMT"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4B373FB2"/>
    <w:multiLevelType w:val="hybridMultilevel"/>
    <w:tmpl w:val="AD54DAB8"/>
    <w:lvl w:ilvl="0" w:tplc="2736BC8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162B00"/>
    <w:multiLevelType w:val="singleLevel"/>
    <w:tmpl w:val="FB26AA9E"/>
    <w:lvl w:ilvl="0">
      <w:numFmt w:val="decimal"/>
      <w:pStyle w:val="csbullet"/>
      <w:lvlText w:val=""/>
      <w:lvlJc w:val="left"/>
    </w:lvl>
  </w:abstractNum>
  <w:abstractNum w:abstractNumId="29">
    <w:nsid w:val="4F176060"/>
    <w:multiLevelType w:val="hybridMultilevel"/>
    <w:tmpl w:val="4BB83984"/>
    <w:lvl w:ilvl="0" w:tplc="129C27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6910FD"/>
    <w:multiLevelType w:val="hybridMultilevel"/>
    <w:tmpl w:val="1C5EC68E"/>
    <w:lvl w:ilvl="0" w:tplc="4C8039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50310D5"/>
    <w:multiLevelType w:val="hybridMultilevel"/>
    <w:tmpl w:val="C102F218"/>
    <w:lvl w:ilvl="0" w:tplc="4D7A9404">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2">
    <w:nsid w:val="5607174E"/>
    <w:multiLevelType w:val="hybridMultilevel"/>
    <w:tmpl w:val="5D68F492"/>
    <w:lvl w:ilvl="0" w:tplc="BF6048A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3">
    <w:nsid w:val="57B92184"/>
    <w:multiLevelType w:val="hybridMultilevel"/>
    <w:tmpl w:val="CAFA832C"/>
    <w:lvl w:ilvl="0" w:tplc="AD7615D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4">
    <w:nsid w:val="5925211B"/>
    <w:multiLevelType w:val="hybridMultilevel"/>
    <w:tmpl w:val="8EC0F0A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36">
    <w:nsid w:val="5F300FAC"/>
    <w:multiLevelType w:val="hybridMultilevel"/>
    <w:tmpl w:val="FE1645EC"/>
    <w:lvl w:ilvl="0" w:tplc="3212309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7">
    <w:nsid w:val="662158B2"/>
    <w:multiLevelType w:val="hybridMultilevel"/>
    <w:tmpl w:val="3364EB98"/>
    <w:lvl w:ilvl="0" w:tplc="926248A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8">
    <w:nsid w:val="6E242481"/>
    <w:multiLevelType w:val="hybridMultilevel"/>
    <w:tmpl w:val="92D44FBC"/>
    <w:lvl w:ilvl="0" w:tplc="74F8E4E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nsid w:val="6E6A1F96"/>
    <w:multiLevelType w:val="hybridMultilevel"/>
    <w:tmpl w:val="2522D1FC"/>
    <w:lvl w:ilvl="0" w:tplc="3DDA2D0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4D38BE"/>
    <w:multiLevelType w:val="hybridMultilevel"/>
    <w:tmpl w:val="1BAC12D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2">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43">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10"/>
  </w:num>
  <w:num w:numId="2">
    <w:abstractNumId w:val="19"/>
  </w:num>
  <w:num w:numId="3">
    <w:abstractNumId w:val="28"/>
  </w:num>
  <w:num w:numId="4">
    <w:abstractNumId w:val="0"/>
  </w:num>
  <w:num w:numId="5">
    <w:abstractNumId w:val="41"/>
  </w:num>
  <w:num w:numId="6">
    <w:abstractNumId w:val="35"/>
  </w:num>
  <w:num w:numId="7">
    <w:abstractNumId w:val="1"/>
  </w:num>
  <w:num w:numId="8">
    <w:abstractNumId w:val="11"/>
  </w:num>
  <w:num w:numId="9">
    <w:abstractNumId w:val="43"/>
  </w:num>
  <w:num w:numId="10">
    <w:abstractNumId w:val="42"/>
  </w:num>
  <w:num w:numId="11">
    <w:abstractNumId w:val="7"/>
  </w:num>
  <w:num w:numId="12">
    <w:abstractNumId w:val="23"/>
  </w:num>
  <w:num w:numId="13">
    <w:abstractNumId w:val="40"/>
  </w:num>
  <w:num w:numId="14">
    <w:abstractNumId w:val="4"/>
  </w:num>
  <w:num w:numId="15">
    <w:abstractNumId w:val="3"/>
  </w:num>
  <w:num w:numId="16">
    <w:abstractNumId w:val="6"/>
  </w:num>
  <w:num w:numId="17">
    <w:abstractNumId w:val="29"/>
  </w:num>
  <w:num w:numId="18">
    <w:abstractNumId w:val="39"/>
  </w:num>
  <w:num w:numId="19">
    <w:abstractNumId w:val="22"/>
  </w:num>
  <w:num w:numId="20">
    <w:abstractNumId w:val="30"/>
  </w:num>
  <w:num w:numId="21">
    <w:abstractNumId w:val="12"/>
  </w:num>
  <w:num w:numId="22">
    <w:abstractNumId w:val="16"/>
  </w:num>
  <w:num w:numId="23">
    <w:abstractNumId w:val="18"/>
  </w:num>
  <w:num w:numId="24">
    <w:abstractNumId w:val="27"/>
  </w:num>
  <w:num w:numId="25">
    <w:abstractNumId w:val="8"/>
  </w:num>
  <w:num w:numId="26">
    <w:abstractNumId w:val="14"/>
  </w:num>
  <w:num w:numId="27">
    <w:abstractNumId w:val="13"/>
  </w:num>
  <w:num w:numId="28">
    <w:abstractNumId w:val="25"/>
  </w:num>
  <w:num w:numId="29">
    <w:abstractNumId w:val="17"/>
  </w:num>
  <w:num w:numId="30">
    <w:abstractNumId w:val="36"/>
  </w:num>
  <w:num w:numId="31">
    <w:abstractNumId w:val="31"/>
  </w:num>
  <w:num w:numId="32">
    <w:abstractNumId w:val="2"/>
  </w:num>
  <w:num w:numId="33">
    <w:abstractNumId w:val="26"/>
  </w:num>
  <w:num w:numId="34">
    <w:abstractNumId w:val="20"/>
  </w:num>
  <w:num w:numId="35">
    <w:abstractNumId w:val="33"/>
  </w:num>
  <w:num w:numId="36">
    <w:abstractNumId w:val="21"/>
  </w:num>
  <w:num w:numId="37">
    <w:abstractNumId w:val="15"/>
  </w:num>
  <w:num w:numId="38">
    <w:abstractNumId w:val="37"/>
  </w:num>
  <w:num w:numId="39">
    <w:abstractNumId w:val="32"/>
  </w:num>
  <w:num w:numId="40">
    <w:abstractNumId w:val="38"/>
  </w:num>
  <w:num w:numId="41">
    <w:abstractNumId w:val="24"/>
  </w:num>
  <w:num w:numId="42">
    <w:abstractNumId w:val="9"/>
  </w:num>
  <w:num w:numId="43">
    <w:abstractNumId w:val="34"/>
  </w:num>
  <w:num w:numId="4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characterSpacingControl w:val="doNotCompress"/>
  <w:hdrShapeDefaults>
    <o:shapedefaults v:ext="edit" spidmax="11266"/>
  </w:hdrShapeDefaults>
  <w:footnotePr>
    <w:footnote w:id="-1"/>
    <w:footnote w:id="0"/>
  </w:footnotePr>
  <w:endnotePr>
    <w:endnote w:id="-1"/>
    <w:endnote w:id="0"/>
  </w:endnotePr>
  <w:compat/>
  <w:rsids>
    <w:rsidRoot w:val="00802FF5"/>
    <w:rsid w:val="00040CA1"/>
    <w:rsid w:val="001E170D"/>
    <w:rsid w:val="0020009C"/>
    <w:rsid w:val="00217277"/>
    <w:rsid w:val="002D3BA7"/>
    <w:rsid w:val="002F38C3"/>
    <w:rsid w:val="003300C7"/>
    <w:rsid w:val="00340053"/>
    <w:rsid w:val="005103F0"/>
    <w:rsid w:val="005129ED"/>
    <w:rsid w:val="005F3224"/>
    <w:rsid w:val="00672CDE"/>
    <w:rsid w:val="007C6284"/>
    <w:rsid w:val="00802FF5"/>
    <w:rsid w:val="00822797"/>
    <w:rsid w:val="0092120A"/>
    <w:rsid w:val="00941362"/>
    <w:rsid w:val="0095588B"/>
    <w:rsid w:val="00987DB0"/>
    <w:rsid w:val="009A719E"/>
    <w:rsid w:val="00A14425"/>
    <w:rsid w:val="00AB240E"/>
    <w:rsid w:val="00B437CC"/>
    <w:rsid w:val="00B84D95"/>
    <w:rsid w:val="00B93672"/>
    <w:rsid w:val="00BD16C6"/>
    <w:rsid w:val="00C565E9"/>
    <w:rsid w:val="00C602F1"/>
    <w:rsid w:val="00C742F1"/>
    <w:rsid w:val="00C9718E"/>
    <w:rsid w:val="00CC131D"/>
    <w:rsid w:val="00D50F63"/>
    <w:rsid w:val="00DD6628"/>
    <w:rsid w:val="00E43B56"/>
    <w:rsid w:val="00E45316"/>
    <w:rsid w:val="00EA4CD1"/>
    <w:rsid w:val="00FA7B98"/>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 type="connector" idref="#AutoShape 130"/>
        <o:r id="V:Rule2" type="connector" idref="#AutoShape 129"/>
        <o:r id="V:Rule3" type="connector" idref="#AutoShape 128"/>
        <o:r id="V:Rule4" type="connector" idref="#AutoShape 124"/>
        <o:r id="V:Rule5" type="connector" idref="#AutoShape 123"/>
        <o:r id="V:Rule6" type="connector" idref="#AutoShape 122"/>
        <o:r id="V:Rule7" type="connector" idref="#AutoShape 121"/>
        <o:r id="V:Rule8" type="connector" idref="#AutoShape 120"/>
        <o:r id="V:Rule9" type="connector" idref="#AutoShape 119"/>
        <o:r id="V:Rule10" type="connector" idref="#AutoShape 132"/>
        <o:r id="V:Rule11" type="connector" idref="#AutoShape 131"/>
        <o:r id="V:Rule12" type="connector" idref="#AutoShape 127"/>
        <o:r id="V:Rule13" type="connector" idref="#AutoShape 1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FF5"/>
    <w:pPr>
      <w:autoSpaceDE w:val="0"/>
      <w:autoSpaceDN w:val="0"/>
      <w:adjustRightInd w:val="0"/>
      <w:spacing w:after="0" w:line="240" w:lineRule="auto"/>
    </w:pPr>
    <w:rPr>
      <w:rFonts w:ascii="Arial" w:eastAsia="Times New Roman" w:hAnsi="Arial" w:cs="Arial"/>
      <w:lang w:eastAsia="en-AU"/>
    </w:rPr>
  </w:style>
  <w:style w:type="paragraph" w:styleId="Heading1">
    <w:name w:val="heading 1"/>
    <w:basedOn w:val="Normal"/>
    <w:next w:val="Normal"/>
    <w:link w:val="Heading1Char"/>
    <w:uiPriority w:val="9"/>
    <w:qFormat/>
    <w:rsid w:val="00802FF5"/>
    <w:pPr>
      <w:keepNext/>
      <w:tabs>
        <w:tab w:val="left" w:pos="540"/>
        <w:tab w:val="center" w:pos="4513"/>
      </w:tabs>
      <w:suppressAutoHyphens/>
      <w:spacing w:after="240" w:line="400" w:lineRule="atLeast"/>
      <w:jc w:val="both"/>
      <w:outlineLvl w:val="0"/>
    </w:pPr>
    <w:rPr>
      <w:b/>
      <w:spacing w:val="-2"/>
      <w:sz w:val="28"/>
      <w:szCs w:val="20"/>
    </w:rPr>
  </w:style>
  <w:style w:type="paragraph" w:styleId="Heading2">
    <w:name w:val="heading 2"/>
    <w:basedOn w:val="Normal"/>
    <w:next w:val="Normal"/>
    <w:link w:val="Heading2Char"/>
    <w:qFormat/>
    <w:rsid w:val="00802FF5"/>
    <w:pPr>
      <w:keepNext/>
      <w:numPr>
        <w:numId w:val="1"/>
      </w:numPr>
      <w:tabs>
        <w:tab w:val="clear" w:pos="3621"/>
        <w:tab w:val="num" w:pos="360"/>
      </w:tabs>
      <w:spacing w:before="120" w:after="60"/>
      <w:ind w:left="360"/>
      <w:outlineLvl w:val="1"/>
    </w:pPr>
    <w:rPr>
      <w:b/>
      <w:bCs/>
      <w:i/>
      <w:iCs/>
      <w:sz w:val="20"/>
      <w:szCs w:val="28"/>
    </w:rPr>
  </w:style>
  <w:style w:type="paragraph" w:styleId="Heading3">
    <w:name w:val="heading 3"/>
    <w:basedOn w:val="Normal"/>
    <w:next w:val="Normal"/>
    <w:link w:val="Heading3Char"/>
    <w:qFormat/>
    <w:rsid w:val="00802FF5"/>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802FF5"/>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802FF5"/>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802FF5"/>
    <w:pPr>
      <w:keepNext/>
      <w:tabs>
        <w:tab w:val="right" w:pos="9270"/>
      </w:tabs>
      <w:suppressAutoHyphens/>
      <w:jc w:val="center"/>
      <w:outlineLvl w:val="5"/>
    </w:pPr>
    <w:rPr>
      <w:b/>
      <w:sz w:val="20"/>
    </w:rPr>
  </w:style>
  <w:style w:type="paragraph" w:styleId="Heading7">
    <w:name w:val="heading 7"/>
    <w:basedOn w:val="Normal"/>
    <w:next w:val="Normal"/>
    <w:link w:val="Heading7Char"/>
    <w:qFormat/>
    <w:rsid w:val="00802FF5"/>
    <w:pPr>
      <w:keepNext/>
      <w:outlineLvl w:val="6"/>
    </w:pPr>
    <w:rPr>
      <w:b/>
      <w:bCs/>
      <w:i/>
      <w:iCs/>
    </w:rPr>
  </w:style>
  <w:style w:type="paragraph" w:styleId="Heading8">
    <w:name w:val="heading 8"/>
    <w:basedOn w:val="Normal"/>
    <w:next w:val="Normal"/>
    <w:link w:val="Heading8Char"/>
    <w:qFormat/>
    <w:rsid w:val="00802FF5"/>
    <w:pPr>
      <w:keepNext/>
      <w:jc w:val="both"/>
      <w:outlineLvl w:val="7"/>
    </w:pPr>
    <w:rPr>
      <w:b/>
      <w:bCs/>
      <w:i/>
      <w:iCs/>
      <w:noProof/>
      <w:sz w:val="28"/>
      <w:szCs w:val="20"/>
      <w:lang w:val="en-US"/>
    </w:rPr>
  </w:style>
  <w:style w:type="paragraph" w:styleId="Heading9">
    <w:name w:val="heading 9"/>
    <w:basedOn w:val="Normal"/>
    <w:next w:val="Normal"/>
    <w:link w:val="Heading9Char"/>
    <w:qFormat/>
    <w:rsid w:val="00802FF5"/>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802FF5"/>
    <w:rPr>
      <w:rFonts w:ascii="Tahoma" w:hAnsi="Tahoma" w:cs="Tahoma"/>
      <w:sz w:val="16"/>
      <w:szCs w:val="16"/>
    </w:rPr>
  </w:style>
  <w:style w:type="character" w:customStyle="1" w:styleId="BalloonTextChar">
    <w:name w:val="Balloon Text Char"/>
    <w:basedOn w:val="DefaultParagraphFont"/>
    <w:link w:val="BalloonText"/>
    <w:semiHidden/>
    <w:rsid w:val="00802FF5"/>
    <w:rPr>
      <w:rFonts w:ascii="Tahoma" w:hAnsi="Tahoma" w:cs="Tahoma"/>
      <w:sz w:val="16"/>
      <w:szCs w:val="16"/>
    </w:rPr>
  </w:style>
  <w:style w:type="character" w:customStyle="1" w:styleId="Heading1Char">
    <w:name w:val="Heading 1 Char"/>
    <w:basedOn w:val="DefaultParagraphFont"/>
    <w:link w:val="Heading1"/>
    <w:uiPriority w:val="9"/>
    <w:rsid w:val="00802FF5"/>
    <w:rPr>
      <w:rFonts w:ascii="Arial" w:eastAsia="Times New Roman" w:hAnsi="Arial" w:cs="Arial"/>
      <w:b/>
      <w:spacing w:val="-2"/>
      <w:sz w:val="28"/>
      <w:szCs w:val="20"/>
      <w:lang w:eastAsia="en-AU"/>
    </w:rPr>
  </w:style>
  <w:style w:type="character" w:customStyle="1" w:styleId="Heading2Char">
    <w:name w:val="Heading 2 Char"/>
    <w:basedOn w:val="DefaultParagraphFont"/>
    <w:link w:val="Heading2"/>
    <w:rsid w:val="00802FF5"/>
    <w:rPr>
      <w:rFonts w:ascii="Arial" w:eastAsia="Times New Roman" w:hAnsi="Arial" w:cs="Arial"/>
      <w:b/>
      <w:bCs/>
      <w:i/>
      <w:iCs/>
      <w:sz w:val="20"/>
      <w:szCs w:val="28"/>
      <w:lang w:eastAsia="en-AU"/>
    </w:rPr>
  </w:style>
  <w:style w:type="character" w:customStyle="1" w:styleId="Heading3Char">
    <w:name w:val="Heading 3 Char"/>
    <w:basedOn w:val="DefaultParagraphFont"/>
    <w:link w:val="Heading3"/>
    <w:rsid w:val="00802FF5"/>
    <w:rPr>
      <w:rFonts w:ascii="Arial" w:eastAsia="Times New Roman" w:hAnsi="Arial" w:cs="Arial"/>
      <w:b/>
      <w:bCs/>
      <w:sz w:val="28"/>
      <w:lang w:eastAsia="en-AU"/>
    </w:rPr>
  </w:style>
  <w:style w:type="character" w:customStyle="1" w:styleId="Heading4Char">
    <w:name w:val="Heading 4 Char"/>
    <w:aliases w:val="Heading 4 - activity Char"/>
    <w:basedOn w:val="DefaultParagraphFont"/>
    <w:link w:val="Heading4"/>
    <w:rsid w:val="00802FF5"/>
    <w:rPr>
      <w:rFonts w:ascii="Arial" w:eastAsia="Times New Roman" w:hAnsi="Arial" w:cs="Arial"/>
      <w:b/>
      <w:spacing w:val="-2"/>
      <w:szCs w:val="20"/>
      <w:lang w:val="en-US" w:eastAsia="en-AU"/>
    </w:rPr>
  </w:style>
  <w:style w:type="character" w:customStyle="1" w:styleId="Heading5Char">
    <w:name w:val="Heading 5 Char"/>
    <w:basedOn w:val="DefaultParagraphFont"/>
    <w:link w:val="Heading5"/>
    <w:rsid w:val="00802FF5"/>
    <w:rPr>
      <w:rFonts w:ascii="Arial" w:eastAsia="Times New Roman" w:hAnsi="Arial" w:cs="Arial"/>
      <w:b/>
      <w:sz w:val="28"/>
      <w:szCs w:val="20"/>
      <w:lang w:eastAsia="en-AU"/>
    </w:rPr>
  </w:style>
  <w:style w:type="character" w:customStyle="1" w:styleId="Heading6Char">
    <w:name w:val="Heading 6 Char"/>
    <w:basedOn w:val="DefaultParagraphFont"/>
    <w:link w:val="Heading6"/>
    <w:rsid w:val="00802FF5"/>
    <w:rPr>
      <w:rFonts w:ascii="Arial" w:eastAsia="Times New Roman" w:hAnsi="Arial" w:cs="Arial"/>
      <w:b/>
      <w:sz w:val="20"/>
      <w:lang w:eastAsia="en-AU"/>
    </w:rPr>
  </w:style>
  <w:style w:type="character" w:customStyle="1" w:styleId="Heading7Char">
    <w:name w:val="Heading 7 Char"/>
    <w:basedOn w:val="DefaultParagraphFont"/>
    <w:link w:val="Heading7"/>
    <w:rsid w:val="00802FF5"/>
    <w:rPr>
      <w:rFonts w:ascii="Arial" w:eastAsia="Times New Roman" w:hAnsi="Arial" w:cs="Arial"/>
      <w:b/>
      <w:bCs/>
      <w:i/>
      <w:iCs/>
      <w:lang w:eastAsia="en-AU"/>
    </w:rPr>
  </w:style>
  <w:style w:type="character" w:customStyle="1" w:styleId="Heading8Char">
    <w:name w:val="Heading 8 Char"/>
    <w:basedOn w:val="DefaultParagraphFont"/>
    <w:link w:val="Heading8"/>
    <w:rsid w:val="00802FF5"/>
    <w:rPr>
      <w:rFonts w:ascii="Arial" w:eastAsia="Times New Roman" w:hAnsi="Arial" w:cs="Arial"/>
      <w:b/>
      <w:bCs/>
      <w:i/>
      <w:iCs/>
      <w:noProof/>
      <w:sz w:val="28"/>
      <w:szCs w:val="20"/>
      <w:lang w:val="en-US" w:eastAsia="en-AU"/>
    </w:rPr>
  </w:style>
  <w:style w:type="character" w:customStyle="1" w:styleId="Heading9Char">
    <w:name w:val="Heading 9 Char"/>
    <w:basedOn w:val="DefaultParagraphFont"/>
    <w:link w:val="Heading9"/>
    <w:rsid w:val="00802FF5"/>
    <w:rPr>
      <w:rFonts w:ascii="Arial" w:eastAsia="Times New Roman" w:hAnsi="Arial" w:cs="Arial"/>
      <w:lang w:eastAsia="en-AU"/>
    </w:rPr>
  </w:style>
  <w:style w:type="paragraph" w:styleId="Footer">
    <w:name w:val="footer"/>
    <w:aliases w:val="Footer1"/>
    <w:basedOn w:val="Normal"/>
    <w:link w:val="FooterChar"/>
    <w:uiPriority w:val="99"/>
    <w:rsid w:val="00802FF5"/>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802FF5"/>
    <w:rPr>
      <w:rFonts w:ascii="Arial" w:eastAsia="Times New Roman" w:hAnsi="Arial" w:cs="Arial"/>
      <w:spacing w:val="-2"/>
      <w:szCs w:val="20"/>
      <w:lang w:val="en-GB" w:eastAsia="en-AU"/>
    </w:rPr>
  </w:style>
  <w:style w:type="character" w:styleId="PageNumber">
    <w:name w:val="page number"/>
    <w:aliases w:val="Page,Number"/>
    <w:basedOn w:val="DefaultParagraphFont"/>
    <w:rsid w:val="00802FF5"/>
    <w:rPr>
      <w:rFonts w:ascii="Times New Roman" w:hAnsi="Times New Roman"/>
      <w:position w:val="0"/>
      <w:sz w:val="16"/>
    </w:rPr>
  </w:style>
  <w:style w:type="paragraph" w:styleId="Header">
    <w:name w:val="header"/>
    <w:basedOn w:val="Normal"/>
    <w:link w:val="HeaderChar"/>
    <w:uiPriority w:val="99"/>
    <w:rsid w:val="00802FF5"/>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802FF5"/>
    <w:rPr>
      <w:rFonts w:ascii="Arial" w:eastAsia="Times New Roman" w:hAnsi="Arial" w:cs="Arial"/>
      <w:szCs w:val="20"/>
      <w:lang w:val="en-US" w:eastAsia="en-AU"/>
    </w:rPr>
  </w:style>
  <w:style w:type="paragraph" w:styleId="BodyText">
    <w:name w:val="Body Text"/>
    <w:basedOn w:val="Normal"/>
    <w:link w:val="BodyTextChar"/>
    <w:rsid w:val="00802FF5"/>
    <w:pPr>
      <w:tabs>
        <w:tab w:val="left" w:pos="-720"/>
      </w:tabs>
      <w:suppressAutoHyphens/>
    </w:pPr>
    <w:rPr>
      <w:b/>
      <w:spacing w:val="-2"/>
      <w:szCs w:val="20"/>
      <w:lang w:val="en-US"/>
    </w:rPr>
  </w:style>
  <w:style w:type="character" w:customStyle="1" w:styleId="BodyTextChar">
    <w:name w:val="Body Text Char"/>
    <w:basedOn w:val="DefaultParagraphFont"/>
    <w:link w:val="BodyText"/>
    <w:rsid w:val="00802FF5"/>
    <w:rPr>
      <w:rFonts w:ascii="Arial" w:eastAsia="Times New Roman" w:hAnsi="Arial" w:cs="Arial"/>
      <w:b/>
      <w:spacing w:val="-2"/>
      <w:szCs w:val="20"/>
      <w:lang w:val="en-US" w:eastAsia="en-AU"/>
    </w:rPr>
  </w:style>
  <w:style w:type="paragraph" w:styleId="BodyTextIndent">
    <w:name w:val="Body Text Indent"/>
    <w:basedOn w:val="Normal"/>
    <w:link w:val="BodyTextIndentChar"/>
    <w:rsid w:val="00802FF5"/>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802FF5"/>
    <w:rPr>
      <w:rFonts w:ascii="Arial" w:eastAsia="Times New Roman" w:hAnsi="Arial" w:cs="Arial"/>
      <w:spacing w:val="-2"/>
      <w:szCs w:val="20"/>
      <w:lang w:eastAsia="en-AU"/>
    </w:rPr>
  </w:style>
  <w:style w:type="paragraph" w:styleId="TOC1">
    <w:name w:val="toc 1"/>
    <w:basedOn w:val="Normal"/>
    <w:next w:val="Normal"/>
    <w:autoRedefine/>
    <w:semiHidden/>
    <w:rsid w:val="00802FF5"/>
    <w:pPr>
      <w:ind w:left="360" w:hanging="360"/>
    </w:pPr>
    <w:rPr>
      <w:b/>
    </w:rPr>
  </w:style>
  <w:style w:type="paragraph" w:styleId="NormalWeb">
    <w:name w:val="Normal (Web)"/>
    <w:basedOn w:val="Normal"/>
    <w:uiPriority w:val="99"/>
    <w:rsid w:val="00802FF5"/>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802FF5"/>
    <w:pPr>
      <w:tabs>
        <w:tab w:val="right" w:pos="9360"/>
      </w:tabs>
    </w:pPr>
    <w:rPr>
      <w:b/>
      <w:color w:val="FF0000"/>
      <w:sz w:val="40"/>
    </w:rPr>
  </w:style>
  <w:style w:type="paragraph" w:styleId="BodyText2">
    <w:name w:val="Body Text 2"/>
    <w:basedOn w:val="Normal"/>
    <w:link w:val="BodyText2Char"/>
    <w:rsid w:val="00802FF5"/>
    <w:rPr>
      <w:i/>
      <w:iCs/>
    </w:rPr>
  </w:style>
  <w:style w:type="character" w:customStyle="1" w:styleId="BodyText2Char">
    <w:name w:val="Body Text 2 Char"/>
    <w:basedOn w:val="DefaultParagraphFont"/>
    <w:link w:val="BodyText2"/>
    <w:rsid w:val="00802FF5"/>
    <w:rPr>
      <w:rFonts w:ascii="Arial" w:eastAsia="Times New Roman" w:hAnsi="Arial" w:cs="Arial"/>
      <w:i/>
      <w:iCs/>
      <w:lang w:eastAsia="en-AU"/>
    </w:rPr>
  </w:style>
  <w:style w:type="paragraph" w:customStyle="1" w:styleId="question">
    <w:name w:val="question"/>
    <w:basedOn w:val="Normal"/>
    <w:rsid w:val="00802FF5"/>
    <w:pPr>
      <w:tabs>
        <w:tab w:val="left" w:pos="360"/>
      </w:tabs>
      <w:spacing w:before="240" w:after="240"/>
    </w:pPr>
    <w:rPr>
      <w:bCs/>
    </w:rPr>
  </w:style>
  <w:style w:type="character" w:styleId="Hyperlink">
    <w:name w:val="Hyperlink"/>
    <w:basedOn w:val="DefaultParagraphFont"/>
    <w:uiPriority w:val="99"/>
    <w:rsid w:val="00802FF5"/>
    <w:rPr>
      <w:color w:val="0000FF"/>
      <w:u w:val="single"/>
    </w:rPr>
  </w:style>
  <w:style w:type="paragraph" w:customStyle="1" w:styleId="questionext">
    <w:name w:val="question ext"/>
    <w:basedOn w:val="Normal"/>
    <w:rsid w:val="00802FF5"/>
    <w:pPr>
      <w:numPr>
        <w:numId w:val="2"/>
      </w:numPr>
      <w:tabs>
        <w:tab w:val="left" w:pos="1440"/>
      </w:tabs>
      <w:spacing w:before="240" w:after="240"/>
    </w:pPr>
  </w:style>
  <w:style w:type="paragraph" w:customStyle="1" w:styleId="Markingsampleanswer">
    <w:name w:val="Markingsampleanswer"/>
    <w:basedOn w:val="Normal"/>
    <w:rsid w:val="00802FF5"/>
    <w:pPr>
      <w:tabs>
        <w:tab w:val="num" w:pos="360"/>
      </w:tabs>
      <w:spacing w:after="120"/>
      <w:ind w:left="360" w:hanging="309"/>
    </w:pPr>
    <w:rPr>
      <w:i/>
      <w:sz w:val="20"/>
      <w:szCs w:val="20"/>
    </w:rPr>
  </w:style>
  <w:style w:type="paragraph" w:styleId="BodyTextIndent2">
    <w:name w:val="Body Text Indent 2"/>
    <w:basedOn w:val="Normal"/>
    <w:link w:val="BodyTextIndent2Char"/>
    <w:rsid w:val="00802FF5"/>
    <w:pPr>
      <w:ind w:left="360"/>
    </w:pPr>
  </w:style>
  <w:style w:type="character" w:customStyle="1" w:styleId="BodyTextIndent2Char">
    <w:name w:val="Body Text Indent 2 Char"/>
    <w:basedOn w:val="DefaultParagraphFont"/>
    <w:link w:val="BodyTextIndent2"/>
    <w:rsid w:val="00802FF5"/>
    <w:rPr>
      <w:rFonts w:ascii="Arial" w:eastAsia="Times New Roman" w:hAnsi="Arial" w:cs="Arial"/>
      <w:lang w:eastAsia="en-AU"/>
    </w:rPr>
  </w:style>
  <w:style w:type="character" w:styleId="Emphasis">
    <w:name w:val="Emphasis"/>
    <w:basedOn w:val="DefaultParagraphFont"/>
    <w:qFormat/>
    <w:rsid w:val="00802FF5"/>
    <w:rPr>
      <w:i/>
      <w:iCs/>
    </w:rPr>
  </w:style>
  <w:style w:type="paragraph" w:styleId="BodyTextIndent3">
    <w:name w:val="Body Text Indent 3"/>
    <w:basedOn w:val="Normal"/>
    <w:link w:val="BodyTextIndent3Char"/>
    <w:rsid w:val="00802FF5"/>
    <w:pPr>
      <w:tabs>
        <w:tab w:val="num" w:pos="720"/>
      </w:tabs>
      <w:ind w:left="720" w:hanging="720"/>
    </w:pPr>
  </w:style>
  <w:style w:type="character" w:customStyle="1" w:styleId="BodyTextIndent3Char">
    <w:name w:val="Body Text Indent 3 Char"/>
    <w:basedOn w:val="DefaultParagraphFont"/>
    <w:link w:val="BodyTextIndent3"/>
    <w:rsid w:val="00802FF5"/>
    <w:rPr>
      <w:rFonts w:ascii="Arial" w:eastAsia="Times New Roman" w:hAnsi="Arial" w:cs="Arial"/>
      <w:lang w:eastAsia="en-AU"/>
    </w:rPr>
  </w:style>
  <w:style w:type="character" w:styleId="Strong">
    <w:name w:val="Strong"/>
    <w:basedOn w:val="DefaultParagraphFont"/>
    <w:qFormat/>
    <w:rsid w:val="00802FF5"/>
    <w:rPr>
      <w:b/>
      <w:bCs/>
    </w:rPr>
  </w:style>
  <w:style w:type="paragraph" w:customStyle="1" w:styleId="xl24">
    <w:name w:val="xl24"/>
    <w:basedOn w:val="Normal"/>
    <w:rsid w:val="00802FF5"/>
    <w:pPr>
      <w:spacing w:before="100" w:beforeAutospacing="1" w:after="100" w:afterAutospacing="1"/>
      <w:jc w:val="right"/>
    </w:pPr>
    <w:rPr>
      <w:rFonts w:eastAsia="Arial Unicode MS"/>
      <w:sz w:val="14"/>
      <w:szCs w:val="14"/>
    </w:rPr>
  </w:style>
  <w:style w:type="paragraph" w:customStyle="1" w:styleId="xl25">
    <w:name w:val="xl25"/>
    <w:basedOn w:val="Normal"/>
    <w:rsid w:val="00802FF5"/>
    <w:pPr>
      <w:spacing w:before="100" w:beforeAutospacing="1" w:after="100" w:afterAutospacing="1"/>
      <w:jc w:val="center"/>
      <w:textAlignment w:val="top"/>
    </w:pPr>
    <w:rPr>
      <w:rFonts w:eastAsia="Arial Unicode MS"/>
      <w:b/>
      <w:bCs/>
    </w:rPr>
  </w:style>
  <w:style w:type="paragraph" w:customStyle="1" w:styleId="xl26">
    <w:name w:val="xl26"/>
    <w:basedOn w:val="Normal"/>
    <w:rsid w:val="00802FF5"/>
    <w:pPr>
      <w:spacing w:before="100" w:beforeAutospacing="1" w:after="100" w:afterAutospacing="1"/>
      <w:jc w:val="center"/>
      <w:textAlignment w:val="top"/>
    </w:pPr>
    <w:rPr>
      <w:rFonts w:eastAsia="Arial Unicode MS"/>
      <w:b/>
      <w:bCs/>
    </w:rPr>
  </w:style>
  <w:style w:type="paragraph" w:customStyle="1" w:styleId="xl27">
    <w:name w:val="xl27"/>
    <w:basedOn w:val="Normal"/>
    <w:rsid w:val="00802FF5"/>
    <w:pPr>
      <w:spacing w:before="100" w:beforeAutospacing="1" w:after="100" w:afterAutospacing="1"/>
    </w:pPr>
    <w:rPr>
      <w:rFonts w:eastAsia="Arial Unicode MS"/>
      <w:b/>
      <w:bCs/>
    </w:rPr>
  </w:style>
  <w:style w:type="paragraph" w:customStyle="1" w:styleId="xl28">
    <w:name w:val="xl28"/>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802FF5"/>
    <w:pPr>
      <w:spacing w:before="100" w:beforeAutospacing="1" w:after="100" w:afterAutospacing="1"/>
      <w:textAlignment w:val="top"/>
    </w:pPr>
    <w:rPr>
      <w:rFonts w:eastAsia="Arial Unicode MS"/>
      <w:b/>
      <w:bCs/>
    </w:rPr>
  </w:style>
  <w:style w:type="paragraph" w:customStyle="1" w:styleId="xl30">
    <w:name w:val="xl30"/>
    <w:basedOn w:val="Normal"/>
    <w:rsid w:val="00802FF5"/>
    <w:pPr>
      <w:spacing w:before="100" w:beforeAutospacing="1" w:after="100" w:afterAutospacing="1"/>
    </w:pPr>
    <w:rPr>
      <w:rFonts w:eastAsia="Arial Unicode MS"/>
      <w:b/>
      <w:bCs/>
    </w:rPr>
  </w:style>
  <w:style w:type="paragraph" w:customStyle="1" w:styleId="xl31">
    <w:name w:val="xl31"/>
    <w:basedOn w:val="Normal"/>
    <w:rsid w:val="00802FF5"/>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802FF5"/>
    <w:pPr>
      <w:spacing w:before="100" w:beforeAutospacing="1" w:after="100" w:afterAutospacing="1"/>
      <w:textAlignment w:val="top"/>
    </w:pPr>
    <w:rPr>
      <w:rFonts w:eastAsia="Arial Unicode MS"/>
      <w:b/>
      <w:bCs/>
    </w:rPr>
  </w:style>
  <w:style w:type="character" w:styleId="FollowedHyperlink">
    <w:name w:val="FollowedHyperlink"/>
    <w:basedOn w:val="DefaultParagraphFont"/>
    <w:rsid w:val="00802FF5"/>
    <w:rPr>
      <w:color w:val="800080"/>
      <w:u w:val="single"/>
    </w:rPr>
  </w:style>
  <w:style w:type="paragraph" w:customStyle="1" w:styleId="lines">
    <w:name w:val="lines"/>
    <w:basedOn w:val="Normal"/>
    <w:rsid w:val="00802FF5"/>
    <w:pPr>
      <w:spacing w:before="400"/>
    </w:pPr>
    <w:rPr>
      <w:sz w:val="8"/>
    </w:rPr>
  </w:style>
  <w:style w:type="paragraph" w:styleId="Title">
    <w:name w:val="Title"/>
    <w:basedOn w:val="Normal"/>
    <w:link w:val="TitleChar"/>
    <w:qFormat/>
    <w:rsid w:val="00802FF5"/>
    <w:pPr>
      <w:spacing w:before="240" w:after="60"/>
      <w:jc w:val="center"/>
      <w:outlineLvl w:val="0"/>
    </w:pPr>
    <w:rPr>
      <w:bCs/>
      <w:kern w:val="28"/>
      <w:sz w:val="28"/>
      <w:szCs w:val="32"/>
    </w:rPr>
  </w:style>
  <w:style w:type="character" w:customStyle="1" w:styleId="TitleChar">
    <w:name w:val="Title Char"/>
    <w:basedOn w:val="DefaultParagraphFont"/>
    <w:link w:val="Title"/>
    <w:rsid w:val="00802FF5"/>
    <w:rPr>
      <w:rFonts w:ascii="Arial" w:eastAsia="Times New Roman" w:hAnsi="Arial" w:cs="Arial"/>
      <w:bCs/>
      <w:kern w:val="28"/>
      <w:sz w:val="28"/>
      <w:szCs w:val="32"/>
      <w:lang w:eastAsia="en-AU"/>
    </w:rPr>
  </w:style>
  <w:style w:type="paragraph" w:customStyle="1" w:styleId="csbullet">
    <w:name w:val="csbullet"/>
    <w:basedOn w:val="Normal"/>
    <w:rsid w:val="00802FF5"/>
    <w:pPr>
      <w:numPr>
        <w:numId w:val="3"/>
      </w:numPr>
      <w:tabs>
        <w:tab w:val="left" w:pos="-851"/>
      </w:tabs>
      <w:spacing w:before="120" w:after="120" w:line="280" w:lineRule="exact"/>
    </w:pPr>
    <w:rPr>
      <w:szCs w:val="20"/>
    </w:rPr>
  </w:style>
  <w:style w:type="paragraph" w:customStyle="1" w:styleId="instructions">
    <w:name w:val="instructions"/>
    <w:basedOn w:val="Normal"/>
    <w:rsid w:val="00802FF5"/>
    <w:pPr>
      <w:suppressAutoHyphens/>
      <w:ind w:left="360" w:hanging="360"/>
    </w:pPr>
    <w:rPr>
      <w:spacing w:val="-2"/>
    </w:rPr>
  </w:style>
  <w:style w:type="paragraph" w:customStyle="1" w:styleId="CM33">
    <w:name w:val="CM33"/>
    <w:basedOn w:val="Normal"/>
    <w:next w:val="Normal"/>
    <w:rsid w:val="00802FF5"/>
    <w:pPr>
      <w:spacing w:after="138"/>
    </w:pPr>
    <w:rPr>
      <w:rFonts w:ascii="BBKNG J+ Times" w:hAnsi="BBKNG J+ Times"/>
      <w:lang w:val="en-US"/>
    </w:rPr>
  </w:style>
  <w:style w:type="paragraph" w:customStyle="1" w:styleId="CM32">
    <w:name w:val="CM32"/>
    <w:basedOn w:val="Normal"/>
    <w:next w:val="Normal"/>
    <w:rsid w:val="00802FF5"/>
    <w:pPr>
      <w:spacing w:after="245"/>
    </w:pPr>
    <w:rPr>
      <w:rFonts w:ascii="BBKNG J+ Times" w:hAnsi="BBKNG J+ Times"/>
      <w:lang w:val="en-US"/>
    </w:rPr>
  </w:style>
  <w:style w:type="paragraph" w:customStyle="1" w:styleId="CM43">
    <w:name w:val="CM43"/>
    <w:basedOn w:val="Normal"/>
    <w:next w:val="Normal"/>
    <w:rsid w:val="00802FF5"/>
    <w:pPr>
      <w:spacing w:after="143"/>
    </w:pPr>
    <w:rPr>
      <w:rFonts w:ascii="DPKKP D+ Times" w:hAnsi="DPKKP D+ Times"/>
      <w:lang w:val="en-US"/>
    </w:rPr>
  </w:style>
  <w:style w:type="paragraph" w:customStyle="1" w:styleId="Default">
    <w:name w:val="Default"/>
    <w:rsid w:val="00802FF5"/>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802FF5"/>
    <w:pPr>
      <w:spacing w:after="1123"/>
    </w:pPr>
    <w:rPr>
      <w:rFonts w:cs="Times New Roman"/>
      <w:color w:val="auto"/>
    </w:rPr>
  </w:style>
  <w:style w:type="paragraph" w:customStyle="1" w:styleId="CM60">
    <w:name w:val="CM60"/>
    <w:basedOn w:val="Default"/>
    <w:next w:val="Default"/>
    <w:rsid w:val="00802FF5"/>
    <w:pPr>
      <w:spacing w:after="835"/>
    </w:pPr>
    <w:rPr>
      <w:rFonts w:cs="Times New Roman"/>
      <w:color w:val="auto"/>
    </w:rPr>
  </w:style>
  <w:style w:type="table" w:styleId="TableGrid">
    <w:name w:val="Table Grid"/>
    <w:basedOn w:val="TableNormal"/>
    <w:rsid w:val="00802FF5"/>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02FF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802FF5"/>
    <w:rPr>
      <w:rFonts w:ascii="Tahoma" w:eastAsia="Times New Roman" w:hAnsi="Tahoma" w:cs="Tahoma"/>
      <w:sz w:val="20"/>
      <w:szCs w:val="20"/>
      <w:shd w:val="clear" w:color="auto" w:fill="000080"/>
      <w:lang w:eastAsia="en-AU"/>
    </w:rPr>
  </w:style>
  <w:style w:type="paragraph" w:customStyle="1" w:styleId="Pa10">
    <w:name w:val="Pa10"/>
    <w:basedOn w:val="Default"/>
    <w:next w:val="Default"/>
    <w:rsid w:val="00802FF5"/>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802FF5"/>
    <w:rPr>
      <w:sz w:val="20"/>
      <w:szCs w:val="20"/>
    </w:rPr>
  </w:style>
  <w:style w:type="character" w:customStyle="1" w:styleId="CommentTextChar">
    <w:name w:val="Comment Text Char"/>
    <w:basedOn w:val="DefaultParagraphFont"/>
    <w:link w:val="CommentText"/>
    <w:semiHidden/>
    <w:rsid w:val="00802FF5"/>
    <w:rPr>
      <w:rFonts w:ascii="Arial" w:eastAsia="Times New Roman" w:hAnsi="Arial" w:cs="Arial"/>
      <w:sz w:val="20"/>
      <w:szCs w:val="20"/>
      <w:lang w:eastAsia="en-AU"/>
    </w:rPr>
  </w:style>
  <w:style w:type="character" w:styleId="CommentReference">
    <w:name w:val="annotation reference"/>
    <w:basedOn w:val="DefaultParagraphFont"/>
    <w:semiHidden/>
    <w:rsid w:val="00802FF5"/>
    <w:rPr>
      <w:sz w:val="16"/>
      <w:szCs w:val="16"/>
    </w:rPr>
  </w:style>
  <w:style w:type="paragraph" w:styleId="List">
    <w:name w:val="List"/>
    <w:basedOn w:val="Normal"/>
    <w:rsid w:val="00802FF5"/>
    <w:pPr>
      <w:ind w:left="283" w:hanging="283"/>
    </w:pPr>
  </w:style>
  <w:style w:type="paragraph" w:styleId="List2">
    <w:name w:val="List 2"/>
    <w:basedOn w:val="Normal"/>
    <w:rsid w:val="00802FF5"/>
    <w:pPr>
      <w:ind w:left="566" w:hanging="283"/>
    </w:pPr>
  </w:style>
  <w:style w:type="paragraph" w:styleId="List3">
    <w:name w:val="List 3"/>
    <w:basedOn w:val="Normal"/>
    <w:rsid w:val="00802FF5"/>
    <w:pPr>
      <w:ind w:left="849" w:hanging="283"/>
    </w:pPr>
  </w:style>
  <w:style w:type="paragraph" w:styleId="BodyTextFirstIndent2">
    <w:name w:val="Body Text First Indent 2"/>
    <w:basedOn w:val="BodyTextIndent"/>
    <w:link w:val="BodyTextFirstIndent2Char"/>
    <w:rsid w:val="00802FF5"/>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802FF5"/>
    <w:rPr>
      <w:rFonts w:ascii="Arial" w:eastAsia="Times New Roman" w:hAnsi="Arial" w:cs="Arial"/>
      <w:spacing w:val="-2"/>
      <w:szCs w:val="24"/>
      <w:lang w:eastAsia="en-AU"/>
    </w:rPr>
  </w:style>
  <w:style w:type="paragraph" w:styleId="ListContinue">
    <w:name w:val="List Continue"/>
    <w:basedOn w:val="Normal"/>
    <w:rsid w:val="00802FF5"/>
    <w:pPr>
      <w:spacing w:after="120"/>
      <w:ind w:left="283"/>
    </w:pPr>
  </w:style>
  <w:style w:type="paragraph" w:styleId="BodyTextFirstIndent">
    <w:name w:val="Body Text First Indent"/>
    <w:basedOn w:val="BodyText"/>
    <w:link w:val="BodyTextFirstIndentChar"/>
    <w:rsid w:val="00802FF5"/>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802FF5"/>
    <w:rPr>
      <w:rFonts w:ascii="Arial" w:eastAsia="Times New Roman" w:hAnsi="Arial" w:cs="Arial"/>
      <w:b w:val="0"/>
      <w:spacing w:val="-2"/>
      <w:szCs w:val="24"/>
      <w:lang w:val="en-US" w:eastAsia="en-AU"/>
    </w:rPr>
  </w:style>
  <w:style w:type="paragraph" w:customStyle="1" w:styleId="ColorfulList-Accent11">
    <w:name w:val="Colorful List - Accent 11"/>
    <w:basedOn w:val="Normal"/>
    <w:uiPriority w:val="34"/>
    <w:qFormat/>
    <w:rsid w:val="00802FF5"/>
    <w:pPr>
      <w:ind w:left="720"/>
    </w:pPr>
  </w:style>
  <w:style w:type="paragraph" w:styleId="HTMLPreformatted">
    <w:name w:val="HTML Preformatted"/>
    <w:basedOn w:val="Normal"/>
    <w:link w:val="HTMLPreformattedChar"/>
    <w:rsid w:val="00802F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802FF5"/>
    <w:rPr>
      <w:rFonts w:ascii="Courier New" w:eastAsia="Times New Roman" w:hAnsi="Courier New" w:cs="Courier New"/>
      <w:sz w:val="20"/>
      <w:szCs w:val="20"/>
      <w:lang w:val="en-US" w:eastAsia="en-AU"/>
    </w:rPr>
  </w:style>
  <w:style w:type="paragraph" w:styleId="PlainText">
    <w:name w:val="Plain Text"/>
    <w:basedOn w:val="Normal"/>
    <w:link w:val="PlainTextChar"/>
    <w:rsid w:val="00802FF5"/>
    <w:rPr>
      <w:rFonts w:ascii="Courier New" w:hAnsi="Courier New"/>
      <w:sz w:val="20"/>
      <w:szCs w:val="20"/>
      <w:lang w:val="en-US"/>
    </w:rPr>
  </w:style>
  <w:style w:type="character" w:customStyle="1" w:styleId="PlainTextChar">
    <w:name w:val="Plain Text Char"/>
    <w:basedOn w:val="DefaultParagraphFont"/>
    <w:link w:val="PlainText"/>
    <w:rsid w:val="00802FF5"/>
    <w:rPr>
      <w:rFonts w:ascii="Courier New" w:eastAsia="Times New Roman" w:hAnsi="Courier New" w:cs="Arial"/>
      <w:sz w:val="20"/>
      <w:szCs w:val="20"/>
      <w:lang w:val="en-US" w:eastAsia="en-AU"/>
    </w:rPr>
  </w:style>
  <w:style w:type="paragraph" w:styleId="BlockText">
    <w:name w:val="Block Text"/>
    <w:basedOn w:val="Normal"/>
    <w:rsid w:val="00802FF5"/>
    <w:pPr>
      <w:tabs>
        <w:tab w:val="right" w:pos="9360"/>
      </w:tabs>
      <w:ind w:left="720" w:right="-46" w:hanging="720"/>
    </w:pPr>
  </w:style>
  <w:style w:type="paragraph" w:styleId="ListNumber">
    <w:name w:val="List Number"/>
    <w:basedOn w:val="Normal"/>
    <w:rsid w:val="00802FF5"/>
    <w:pPr>
      <w:numPr>
        <w:numId w:val="4"/>
      </w:numPr>
    </w:pPr>
  </w:style>
  <w:style w:type="paragraph" w:customStyle="1" w:styleId="NumberedList">
    <w:name w:val="Numbered List"/>
    <w:basedOn w:val="Normal"/>
    <w:rsid w:val="00802FF5"/>
    <w:pPr>
      <w:tabs>
        <w:tab w:val="num" w:pos="360"/>
      </w:tabs>
      <w:spacing w:line="360" w:lineRule="auto"/>
      <w:ind w:left="360" w:hanging="360"/>
    </w:pPr>
    <w:rPr>
      <w:szCs w:val="20"/>
    </w:rPr>
  </w:style>
  <w:style w:type="paragraph" w:styleId="FootnoteText">
    <w:name w:val="footnote text"/>
    <w:basedOn w:val="Normal"/>
    <w:link w:val="FootnoteTextChar"/>
    <w:rsid w:val="00802FF5"/>
    <w:rPr>
      <w:sz w:val="20"/>
      <w:szCs w:val="20"/>
    </w:rPr>
  </w:style>
  <w:style w:type="character" w:customStyle="1" w:styleId="FootnoteTextChar">
    <w:name w:val="Footnote Text Char"/>
    <w:basedOn w:val="DefaultParagraphFont"/>
    <w:link w:val="FootnoteText"/>
    <w:rsid w:val="00802FF5"/>
    <w:rPr>
      <w:rFonts w:ascii="Arial" w:eastAsia="Times New Roman" w:hAnsi="Arial" w:cs="Arial"/>
      <w:sz w:val="20"/>
      <w:szCs w:val="20"/>
      <w:lang w:eastAsia="en-AU"/>
    </w:rPr>
  </w:style>
  <w:style w:type="character" w:customStyle="1" w:styleId="CaptionChar">
    <w:name w:val="Caption Char"/>
    <w:basedOn w:val="DefaultParagraphFont"/>
    <w:link w:val="Caption"/>
    <w:locked/>
    <w:rsid w:val="00802FF5"/>
    <w:rPr>
      <w:rFonts w:ascii="Arial" w:eastAsia="Times New Roman" w:hAnsi="Arial" w:cs="Arial"/>
      <w:b/>
      <w:color w:val="FF0000"/>
      <w:sz w:val="40"/>
      <w:lang w:eastAsia="en-AU"/>
    </w:rPr>
  </w:style>
  <w:style w:type="paragraph" w:styleId="ListBullet">
    <w:name w:val="List Bullet"/>
    <w:basedOn w:val="Normal"/>
    <w:rsid w:val="00802FF5"/>
    <w:pPr>
      <w:numPr>
        <w:numId w:val="7"/>
      </w:numPr>
      <w:contextualSpacing/>
    </w:pPr>
  </w:style>
  <w:style w:type="paragraph" w:customStyle="1" w:styleId="notop">
    <w:name w:val="notop"/>
    <w:basedOn w:val="Normal"/>
    <w:rsid w:val="00802FF5"/>
    <w:pPr>
      <w:spacing w:before="100" w:beforeAutospacing="1" w:after="100" w:afterAutospacing="1"/>
    </w:pPr>
    <w:rPr>
      <w:rFonts w:ascii="Times New Roman" w:hAnsi="Times New Roman"/>
      <w:sz w:val="24"/>
    </w:rPr>
  </w:style>
  <w:style w:type="paragraph" w:styleId="ListParagraph">
    <w:name w:val="List Paragraph"/>
    <w:basedOn w:val="Normal"/>
    <w:uiPriority w:val="34"/>
    <w:qFormat/>
    <w:rsid w:val="00802FF5"/>
    <w:pPr>
      <w:ind w:left="720"/>
      <w:contextualSpacing/>
    </w:pPr>
  </w:style>
  <w:style w:type="paragraph" w:customStyle="1" w:styleId="Test">
    <w:name w:val="Test"/>
    <w:basedOn w:val="Default"/>
    <w:next w:val="Default"/>
    <w:uiPriority w:val="99"/>
    <w:rsid w:val="00802FF5"/>
    <w:pPr>
      <w:jc w:val="left"/>
    </w:pPr>
    <w:rPr>
      <w:rFonts w:ascii="Times New Roman" w:eastAsiaTheme="minorHAnsi" w:hAnsi="Times New Roman" w:cs="Times New Roman"/>
      <w:color w:val="auto"/>
      <w:lang w:val="en-AU"/>
    </w:rPr>
  </w:style>
  <w:style w:type="character" w:styleId="PlaceholderText">
    <w:name w:val="Placeholder Text"/>
    <w:basedOn w:val="DefaultParagraphFont"/>
    <w:uiPriority w:val="99"/>
    <w:semiHidden/>
    <w:rsid w:val="00802FF5"/>
    <w:rPr>
      <w:color w:val="808080"/>
    </w:rPr>
  </w:style>
  <w:style w:type="character" w:styleId="FootnoteReference">
    <w:name w:val="footnote reference"/>
    <w:basedOn w:val="DefaultParagraphFont"/>
    <w:uiPriority w:val="99"/>
    <w:semiHidden/>
    <w:unhideWhenUsed/>
    <w:rsid w:val="0020009C"/>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2.xm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footer" Target="footer3.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eader" Target="header1.xml"/><Relationship Id="rId25" Type="http://schemas.openxmlformats.org/officeDocument/2006/relationships/header" Target="header5.xml"/><Relationship Id="rId33"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2.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4.xml"/><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3.xml"/><Relationship Id="rId28" Type="http://schemas.openxmlformats.org/officeDocument/2006/relationships/header" Target="header8.xml"/><Relationship Id="rId10" Type="http://schemas.openxmlformats.org/officeDocument/2006/relationships/image" Target="media/image3.emf"/><Relationship Id="rId19" Type="http://schemas.openxmlformats.org/officeDocument/2006/relationships/footer" Target="footer1.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footer" Target="footer4.xml"/><Relationship Id="rId27" Type="http://schemas.openxmlformats.org/officeDocument/2006/relationships/header" Target="header7.xml"/><Relationship Id="rId30" Type="http://schemas.openxmlformats.org/officeDocument/2006/relationships/header" Target="header10.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61950D-185B-4AB1-913B-571E5B030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6</Pages>
  <Words>7518</Words>
  <Characters>42859</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Chisholm Catholic College</Company>
  <LinksUpToDate>false</LinksUpToDate>
  <CharactersWithSpaces>502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ith Dale</dc:creator>
  <cp:lastModifiedBy>watsbe</cp:lastModifiedBy>
  <cp:revision>5</cp:revision>
  <cp:lastPrinted>2011-07-04T02:10:00Z</cp:lastPrinted>
  <dcterms:created xsi:type="dcterms:W3CDTF">2011-07-04T00:19:00Z</dcterms:created>
  <dcterms:modified xsi:type="dcterms:W3CDTF">2011-08-11T06:13:00Z</dcterms:modified>
</cp:coreProperties>
</file>